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22" w:type="dxa"/>
        <w:tblLayout w:type="fixed"/>
        <w:tblLook w:val="0400" w:firstRow="0" w:lastRow="0" w:firstColumn="0" w:lastColumn="0" w:noHBand="0" w:noVBand="1"/>
      </w:tblPr>
      <w:tblGrid>
        <w:gridCol w:w="4536"/>
        <w:gridCol w:w="5386"/>
      </w:tblGrid>
      <w:tr w:rsidR="00B63066" w:rsidRPr="005068AD" w14:paraId="4EDEF716" w14:textId="77777777" w:rsidTr="00B63066">
        <w:trPr>
          <w:trHeight w:val="1411"/>
        </w:trPr>
        <w:tc>
          <w:tcPr>
            <w:tcW w:w="4536" w:type="dxa"/>
          </w:tcPr>
          <w:p w14:paraId="2F78C22B" w14:textId="4AB4145A" w:rsidR="00186FE3" w:rsidRPr="005068AD" w:rsidRDefault="00186FE3" w:rsidP="004C0347">
            <w:pPr>
              <w:spacing w:after="0" w:line="288" w:lineRule="auto"/>
              <w:ind w:left="850" w:hanging="850"/>
              <w:jc w:val="center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PHÒNG GD - ĐT HUYỆN GIA LÂM   </w:t>
            </w:r>
          </w:p>
          <w:p w14:paraId="46BDAD25" w14:textId="606F5D9E" w:rsidR="00186FE3" w:rsidRPr="005068AD" w:rsidRDefault="00186FE3" w:rsidP="00B63066">
            <w:pPr>
              <w:spacing w:after="0" w:line="288" w:lineRule="auto"/>
              <w:ind w:left="850" w:hanging="283"/>
              <w:jc w:val="center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TRƯỜNG THCS KIM LAN</w:t>
            </w:r>
          </w:p>
          <w:p w14:paraId="75A84B81" w14:textId="77777777" w:rsidR="00186FE3" w:rsidRPr="005068AD" w:rsidRDefault="00186FE3" w:rsidP="00B63066">
            <w:pPr>
              <w:spacing w:after="0" w:line="288" w:lineRule="auto"/>
              <w:ind w:left="850" w:hanging="425"/>
              <w:jc w:val="center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5386" w:type="dxa"/>
          </w:tcPr>
          <w:p w14:paraId="54657AF7" w14:textId="52A5019D" w:rsidR="00186FE3" w:rsidRPr="005068AD" w:rsidRDefault="00186FE3" w:rsidP="00B63066">
            <w:pPr>
              <w:pStyle w:val="Heading1"/>
              <w:spacing w:before="0" w:line="288" w:lineRule="auto"/>
              <w:ind w:left="850" w:firstLine="0"/>
              <w:jc w:val="center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ĐỀ </w:t>
            </w:r>
            <w:r w:rsidR="006E2EB9"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  <w:t>THI THỬ VÀO LỚP  10</w:t>
            </w:r>
          </w:p>
          <w:p w14:paraId="542B2D2C" w14:textId="1F3BCFEF" w:rsidR="00186FE3" w:rsidRDefault="006E2EB9" w:rsidP="00B63066">
            <w:pPr>
              <w:pStyle w:val="Heading1"/>
              <w:spacing w:before="0" w:line="288" w:lineRule="auto"/>
              <w:ind w:left="850" w:firstLine="0"/>
              <w:jc w:val="center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  <w:t>MÔN TOÁN</w:t>
            </w:r>
          </w:p>
          <w:p w14:paraId="54A4CCE1" w14:textId="58E7BB76" w:rsidR="006E2EB9" w:rsidRPr="006E2EB9" w:rsidRDefault="006E2EB9" w:rsidP="006E2EB9">
            <w:pPr>
              <w:jc w:val="center"/>
              <w:rPr>
                <w:b/>
                <w:bCs/>
              </w:rPr>
            </w:pPr>
            <w:r w:rsidRPr="006E2EB9">
              <w:rPr>
                <w:b/>
                <w:bCs/>
              </w:rPr>
              <w:t>NĂM HỌC 2022 -2023</w:t>
            </w:r>
          </w:p>
          <w:p w14:paraId="5BFB32F6" w14:textId="7FA45536" w:rsidR="00186FE3" w:rsidRPr="005068AD" w:rsidRDefault="00186FE3" w:rsidP="00B63066">
            <w:pPr>
              <w:pStyle w:val="Heading1"/>
              <w:spacing w:before="0" w:line="288" w:lineRule="auto"/>
              <w:ind w:left="850" w:firstLine="0"/>
              <w:jc w:val="center"/>
              <w:rPr>
                <w:rFonts w:ascii="Times New Roman" w:eastAsia="Times New Roman" w:hAnsi="Times New Roman" w:cs="Times New Roman"/>
                <w:b w:val="0"/>
                <w:i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Times New Roman" w:hAnsi="Times New Roman" w:cs="Times New Roman"/>
                <w:b w:val="0"/>
                <w:i/>
                <w:color w:val="0D0D0D" w:themeColor="text1" w:themeTint="F2"/>
                <w:sz w:val="24"/>
                <w:szCs w:val="24"/>
              </w:rPr>
              <w:t xml:space="preserve">Thời gian làm bài: 120 phút </w:t>
            </w:r>
          </w:p>
        </w:tc>
      </w:tr>
    </w:tbl>
    <w:p w14:paraId="5E0557A7" w14:textId="729AF511" w:rsidR="00186FE3" w:rsidRPr="005068AD" w:rsidRDefault="00186FE3" w:rsidP="00B63066">
      <w:pPr>
        <w:pStyle w:val="ListParagraph"/>
        <w:numPr>
          <w:ilvl w:val="0"/>
          <w:numId w:val="4"/>
        </w:numPr>
        <w:spacing w:after="0" w:line="288" w:lineRule="auto"/>
        <w:ind w:left="851" w:hanging="851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  <w:r w:rsidRPr="005068AD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  <w:lang w:val="vi-VN"/>
        </w:rPr>
        <w:t xml:space="preserve"> </w:t>
      </w:r>
      <w:r w:rsidRPr="005068AD">
        <w:rPr>
          <w:rFonts w:ascii="Times New Roman" w:hAnsi="Times New Roman" w:cs="Times New Roman"/>
          <w:bCs/>
          <w:i/>
          <w:color w:val="0D0D0D" w:themeColor="text1" w:themeTint="F2"/>
          <w:sz w:val="24"/>
          <w:szCs w:val="24"/>
          <w:lang w:val="vi-VN"/>
        </w:rPr>
        <w:t>(2,0 điểm)</w:t>
      </w:r>
      <w:r w:rsidRPr="005068AD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  <w:lang w:val="vi-VN"/>
        </w:rPr>
        <w:t xml:space="preserve"> </w: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Cho 2 biểu thức: </w:t>
      </w:r>
      <w:r w:rsidRPr="005068AD">
        <w:rPr>
          <w:rFonts w:ascii="Times New Roman" w:hAnsi="Times New Roman" w:cs="Times New Roman"/>
          <w:color w:val="0D0D0D" w:themeColor="text1" w:themeTint="F2"/>
          <w:position w:val="-28"/>
          <w:sz w:val="24"/>
          <w:szCs w:val="24"/>
          <w:lang w:val="vi-VN"/>
        </w:rPr>
        <w:object w:dxaOrig="1140" w:dyaOrig="660" w14:anchorId="3D618A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55pt;height:32.55pt" o:ole="">
            <v:imagedata r:id="rId6" o:title=""/>
          </v:shape>
          <o:OLEObject Type="Embed" ProgID="Equation.DSMT4" ShapeID="_x0000_i1025" DrawAspect="Content" ObjectID="_1710917989" r:id="rId7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và </w:t>
      </w:r>
      <w:r w:rsidRPr="005068AD">
        <w:rPr>
          <w:rFonts w:ascii="Times New Roman" w:hAnsi="Times New Roman" w:cs="Times New Roman"/>
          <w:color w:val="0D0D0D" w:themeColor="text1" w:themeTint="F2"/>
          <w:position w:val="-28"/>
          <w:sz w:val="24"/>
          <w:szCs w:val="24"/>
          <w:lang w:val="vi-VN"/>
        </w:rPr>
        <w:object w:dxaOrig="2079" w:dyaOrig="720" w14:anchorId="61FAFDE0">
          <v:shape id="_x0000_i1026" type="#_x0000_t75" style="width:103.7pt;height:36pt" o:ole="">
            <v:imagedata r:id="rId8" o:title=""/>
          </v:shape>
          <o:OLEObject Type="Embed" ProgID="Equation.DSMT4" ShapeID="_x0000_i1026" DrawAspect="Content" ObjectID="_1710917990" r:id="rId9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với </w:t>
      </w:r>
      <w:r w:rsidRPr="005068AD">
        <w:rPr>
          <w:rFonts w:ascii="Times New Roman" w:hAnsi="Times New Roman" w:cs="Times New Roman"/>
          <w:color w:val="0D0D0D" w:themeColor="text1" w:themeTint="F2"/>
          <w:position w:val="-10"/>
          <w:sz w:val="24"/>
          <w:szCs w:val="24"/>
          <w:lang w:val="vi-VN"/>
        </w:rPr>
        <w:object w:dxaOrig="1180" w:dyaOrig="320" w14:anchorId="74EA67B1">
          <v:shape id="_x0000_i1027" type="#_x0000_t75" style="width:60pt;height:16.3pt" o:ole="">
            <v:imagedata r:id="rId10" o:title=""/>
          </v:shape>
          <o:OLEObject Type="Embed" ProgID="Equation.DSMT4" ShapeID="_x0000_i1027" DrawAspect="Content" ObjectID="_1710917991" r:id="rId11"/>
        </w:object>
      </w:r>
    </w:p>
    <w:p w14:paraId="0E008D58" w14:textId="77777777" w:rsidR="00186FE3" w:rsidRPr="005068AD" w:rsidRDefault="00186FE3" w:rsidP="00B63066">
      <w:pPr>
        <w:spacing w:after="0" w:line="288" w:lineRule="auto"/>
        <w:ind w:left="850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ab/>
        <w:t xml:space="preserve">a) Tính giá trị của biểu thức </w:t>
      </w:r>
      <w:r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  <w:lang w:val="vi-VN"/>
        </w:rPr>
        <w:object w:dxaOrig="240" w:dyaOrig="260" w14:anchorId="5F98F207">
          <v:shape id="_x0000_i1028" type="#_x0000_t75" style="width:12pt;height:12pt" o:ole="">
            <v:imagedata r:id="rId12" o:title=""/>
          </v:shape>
          <o:OLEObject Type="Embed" ProgID="Equation.DSMT4" ShapeID="_x0000_i1028" DrawAspect="Content" ObjectID="_1710917992" r:id="rId13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khi </w:t>
      </w:r>
      <w:r w:rsidRPr="005068AD">
        <w:rPr>
          <w:rFonts w:ascii="Times New Roman" w:hAnsi="Times New Roman" w:cs="Times New Roman"/>
          <w:color w:val="0D0D0D" w:themeColor="text1" w:themeTint="F2"/>
          <w:position w:val="-24"/>
          <w:sz w:val="24"/>
          <w:szCs w:val="24"/>
          <w:lang w:val="vi-VN"/>
        </w:rPr>
        <w:object w:dxaOrig="600" w:dyaOrig="620" w14:anchorId="0989D2C9">
          <v:shape id="_x0000_i1029" type="#_x0000_t75" style="width:30pt;height:30.85pt" o:ole="">
            <v:imagedata r:id="rId14" o:title=""/>
          </v:shape>
          <o:OLEObject Type="Embed" ProgID="Equation.DSMT4" ShapeID="_x0000_i1029" DrawAspect="Content" ObjectID="_1710917993" r:id="rId15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</w:t>
      </w:r>
    </w:p>
    <w:p w14:paraId="463B1D1E" w14:textId="77777777" w:rsidR="00186FE3" w:rsidRPr="005068AD" w:rsidRDefault="00186FE3" w:rsidP="00B63066">
      <w:pPr>
        <w:spacing w:after="0" w:line="288" w:lineRule="auto"/>
        <w:ind w:left="850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ab/>
        <w:t xml:space="preserve">b) Rút gọn biểu thức </w:t>
      </w:r>
      <w:r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  <w:lang w:val="vi-VN"/>
        </w:rPr>
        <w:object w:dxaOrig="240" w:dyaOrig="260" w14:anchorId="07680D24">
          <v:shape id="_x0000_i1030" type="#_x0000_t75" style="width:12pt;height:12pt" o:ole="">
            <v:imagedata r:id="rId16" o:title=""/>
          </v:shape>
          <o:OLEObject Type="Embed" ProgID="Equation.DSMT4" ShapeID="_x0000_i1030" DrawAspect="Content" ObjectID="_1710917994" r:id="rId17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</w:t>
      </w:r>
    </w:p>
    <w:p w14:paraId="64D8F1EC" w14:textId="1CB1E864" w:rsidR="00186FE3" w:rsidRPr="005068AD" w:rsidRDefault="00186FE3" w:rsidP="00B63066">
      <w:pPr>
        <w:spacing w:after="0" w:line="288" w:lineRule="auto"/>
        <w:ind w:left="850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ab/>
        <w:t xml:space="preserve">c) Cho </w:t>
      </w:r>
      <w:r w:rsidRPr="005068AD">
        <w:rPr>
          <w:rFonts w:ascii="Times New Roman" w:hAnsi="Times New Roman" w:cs="Times New Roman"/>
          <w:color w:val="0D0D0D" w:themeColor="text1" w:themeTint="F2"/>
          <w:position w:val="-14"/>
          <w:sz w:val="24"/>
          <w:szCs w:val="24"/>
          <w:lang w:val="vi-VN"/>
        </w:rPr>
        <w:object w:dxaOrig="1340" w:dyaOrig="400" w14:anchorId="3DCCC052">
          <v:shape id="_x0000_i1031" type="#_x0000_t75" style="width:67.7pt;height:20.55pt" o:ole="">
            <v:imagedata r:id="rId18" o:title=""/>
          </v:shape>
          <o:OLEObject Type="Embed" ProgID="Equation.DSMT4" ShapeID="_x0000_i1031" DrawAspect="Content" ObjectID="_1710917995" r:id="rId19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. Tìm các giá trị của </w:t>
      </w:r>
      <w:r w:rsidRPr="005068AD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  <w:lang w:val="vi-VN"/>
        </w:rPr>
        <w:object w:dxaOrig="200" w:dyaOrig="220" w14:anchorId="72FAE400">
          <v:shape id="_x0000_i1032" type="#_x0000_t75" style="width:10.3pt;height:11.15pt" o:ole="">
            <v:imagedata r:id="rId20" o:title=""/>
          </v:shape>
          <o:OLEObject Type="Embed" ProgID="Equation.DSMT4" ShapeID="_x0000_i1032" DrawAspect="Content" ObjectID="_1710917996" r:id="rId21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để </w:t>
      </w:r>
      <w:r w:rsidR="00DB7098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560" w:dyaOrig="260" w14:anchorId="15B35ADF">
          <v:shape id="_x0000_i1033" type="#_x0000_t75" style="width:29.15pt;height:13.7pt" o:ole="">
            <v:imagedata r:id="rId22" o:title=""/>
          </v:shape>
          <o:OLEObject Type="Embed" ProgID="Equation.DSMT4" ShapeID="_x0000_i1033" DrawAspect="Content" ObjectID="_1710917997" r:id="rId23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</w:t>
      </w:r>
    </w:p>
    <w:p w14:paraId="71C5C565" w14:textId="061AE620" w:rsidR="00186FE3" w:rsidRPr="005068AD" w:rsidRDefault="00186FE3" w:rsidP="00B63066">
      <w:pPr>
        <w:pStyle w:val="ListParagraph"/>
        <w:numPr>
          <w:ilvl w:val="0"/>
          <w:numId w:val="4"/>
        </w:numPr>
        <w:spacing w:after="0" w:line="288" w:lineRule="auto"/>
        <w:ind w:left="851" w:hanging="851"/>
        <w:jc w:val="both"/>
        <w:rPr>
          <w:rFonts w:ascii="Times New Roman" w:hAnsi="Times New Roman" w:cs="Times New Roman"/>
          <w:bCs/>
          <w:i/>
          <w:iCs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 </w:t>
      </w:r>
      <w:r w:rsidRPr="005068AD">
        <w:rPr>
          <w:rFonts w:ascii="Times New Roman" w:hAnsi="Times New Roman" w:cs="Times New Roman"/>
          <w:bCs/>
          <w:i/>
          <w:iCs/>
          <w:color w:val="0D0D0D" w:themeColor="text1" w:themeTint="F2"/>
          <w:sz w:val="24"/>
          <w:szCs w:val="24"/>
        </w:rPr>
        <w:t>(2 điểm)</w:t>
      </w:r>
    </w:p>
    <w:p w14:paraId="021A915F" w14:textId="7CDD958E" w:rsidR="00B63066" w:rsidRPr="005068AD" w:rsidRDefault="00186FE3" w:rsidP="00B63066">
      <w:pPr>
        <w:tabs>
          <w:tab w:val="center" w:pos="5103"/>
        </w:tabs>
        <w:spacing w:after="0" w:line="288" w:lineRule="auto"/>
        <w:ind w:left="850"/>
        <w:jc w:val="both"/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 xml:space="preserve">1. </w:t>
      </w:r>
      <w:r w:rsidR="00B63066" w:rsidRPr="005068AD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>Một mảnh vườn hình chữ nhật trước đây có chu vi là</w:t>
      </w:r>
      <w:r w:rsidR="00B61DA8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 xml:space="preserve"> </w:t>
      </w:r>
      <w:r w:rsidR="00B63066" w:rsidRPr="005068AD">
        <w:rPr>
          <w:rFonts w:ascii="Times New Roman" w:hAnsi="Times New Roman" w:cs="Times New Roman"/>
          <w:bCs/>
          <w:color w:val="0D0D0D" w:themeColor="text1" w:themeTint="F2"/>
          <w:position w:val="-6"/>
          <w:sz w:val="24"/>
          <w:szCs w:val="24"/>
        </w:rPr>
        <w:object w:dxaOrig="580" w:dyaOrig="279" w14:anchorId="08680B98">
          <v:shape id="_x0000_i1034" type="#_x0000_t75" style="width:29.15pt;height:14.55pt" o:ole="">
            <v:imagedata r:id="rId24" o:title=""/>
          </v:shape>
          <o:OLEObject Type="Embed" ProgID="Equation.DSMT4" ShapeID="_x0000_i1034" DrawAspect="Content" ObjectID="_1710917998" r:id="rId25"/>
        </w:object>
      </w:r>
      <w:r w:rsidR="00B63066" w:rsidRPr="005068AD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>. Nay người ta mở rộng chiều dài thêm</w:t>
      </w:r>
      <w:r w:rsidR="00B63066" w:rsidRPr="005068AD">
        <w:rPr>
          <w:rFonts w:ascii="Times New Roman" w:hAnsi="Times New Roman" w:cs="Times New Roman"/>
          <w:bCs/>
          <w:color w:val="0D0D0D" w:themeColor="text1" w:themeTint="F2"/>
          <w:position w:val="-6"/>
          <w:sz w:val="24"/>
          <w:szCs w:val="24"/>
        </w:rPr>
        <w:object w:dxaOrig="360" w:dyaOrig="279" w14:anchorId="1A918191">
          <v:shape id="_x0000_i1035" type="#_x0000_t75" style="width:17.15pt;height:14.55pt" o:ole="">
            <v:imagedata r:id="rId26" o:title=""/>
          </v:shape>
          <o:OLEObject Type="Embed" ProgID="Equation.DSMT4" ShapeID="_x0000_i1035" DrawAspect="Content" ObjectID="_1710917999" r:id="rId27"/>
        </w:object>
      </w:r>
      <w:r w:rsidR="00B63066" w:rsidRPr="005068AD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>. chiều rộng thêm</w:t>
      </w:r>
      <w:r w:rsidR="00B63066" w:rsidRPr="005068AD">
        <w:rPr>
          <w:rFonts w:ascii="Times New Roman" w:hAnsi="Times New Roman" w:cs="Times New Roman"/>
          <w:bCs/>
          <w:color w:val="0D0D0D" w:themeColor="text1" w:themeTint="F2"/>
          <w:position w:val="-6"/>
          <w:sz w:val="24"/>
          <w:szCs w:val="24"/>
        </w:rPr>
        <w:object w:dxaOrig="360" w:dyaOrig="279" w14:anchorId="5B2445C1">
          <v:shape id="_x0000_i1036" type="#_x0000_t75" style="width:17.15pt;height:14.55pt" o:ole="">
            <v:imagedata r:id="rId28" o:title=""/>
          </v:shape>
          <o:OLEObject Type="Embed" ProgID="Equation.DSMT4" ShapeID="_x0000_i1036" DrawAspect="Content" ObjectID="_1710918000" r:id="rId29"/>
        </w:object>
      </w:r>
      <w:r w:rsidR="00B63066" w:rsidRPr="005068AD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 xml:space="preserve">, do đó diện tích mảnh vườn tăng thêm </w:t>
      </w:r>
      <w:r w:rsidR="00B63066" w:rsidRPr="005068AD">
        <w:rPr>
          <w:rFonts w:ascii="Times New Roman" w:hAnsi="Times New Roman" w:cs="Times New Roman"/>
          <w:bCs/>
          <w:color w:val="0D0D0D" w:themeColor="text1" w:themeTint="F2"/>
          <w:position w:val="-10"/>
          <w:sz w:val="24"/>
          <w:szCs w:val="24"/>
        </w:rPr>
        <w:object w:dxaOrig="720" w:dyaOrig="360" w14:anchorId="1994F227">
          <v:shape id="_x0000_i1037" type="#_x0000_t75" style="width:36pt;height:17.15pt" o:ole="">
            <v:imagedata r:id="rId30" o:title=""/>
          </v:shape>
          <o:OLEObject Type="Embed" ProgID="Equation.DSMT4" ShapeID="_x0000_i1037" DrawAspect="Content" ObjectID="_1710918001" r:id="rId31"/>
        </w:object>
      </w:r>
      <w:r w:rsidR="00B63066" w:rsidRPr="005068AD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>. Tính chiều dài và chiều rộng của mảnh vườn lúc đầu.</w:t>
      </w:r>
    </w:p>
    <w:p w14:paraId="6CD5A8C5" w14:textId="5E7D4E50" w:rsidR="00B63066" w:rsidRPr="005068AD" w:rsidRDefault="00186FE3" w:rsidP="00B63066">
      <w:pPr>
        <w:spacing w:after="0" w:line="288" w:lineRule="auto"/>
        <w:ind w:left="850"/>
        <w:jc w:val="both"/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 xml:space="preserve">2. </w:t>
      </w:r>
      <w:r w:rsidR="00B63066" w:rsidRPr="005068AD">
        <w:rPr>
          <w:rFonts w:ascii="Times New Roman" w:eastAsia="Arial" w:hAnsi="Times New Roman" w:cs="Times New Roman"/>
          <w:bCs/>
          <w:color w:val="0D0D0D" w:themeColor="text1" w:themeTint="F2"/>
          <w:sz w:val="24"/>
          <w:szCs w:val="24"/>
        </w:rPr>
        <w:t xml:space="preserve">Dùng một mảnh vải hình tròn để phủ lên một chiếc hình tròn có bán kính là 43 cm, sao cho khăn rủ xuống khỏi mép bàn </w:t>
      </w:r>
      <w:r w:rsidR="00B63066" w:rsidRPr="005068AD">
        <w:rPr>
          <w:rFonts w:ascii="Times New Roman" w:eastAsia="Arial" w:hAnsi="Times New Roman" w:cs="Times New Roman"/>
          <w:bCs/>
          <w:color w:val="0D0D0D" w:themeColor="text1" w:themeTint="F2"/>
          <w:position w:val="-6"/>
          <w:sz w:val="24"/>
          <w:szCs w:val="24"/>
        </w:rPr>
        <w:object w:dxaOrig="360" w:dyaOrig="300" w14:anchorId="6C0C0F8C">
          <v:shape id="_x0000_i1038" type="#_x0000_t75" style="width:17.15pt;height:15.45pt" o:ole="">
            <v:imagedata r:id="rId32" o:title=""/>
          </v:shape>
          <o:OLEObject Type="Embed" ProgID="Equation.DSMT4" ShapeID="_x0000_i1038" DrawAspect="Content" ObjectID="_1710918002" r:id="rId33"/>
        </w:object>
      </w:r>
      <w:r w:rsidR="00B63066" w:rsidRPr="005068AD">
        <w:rPr>
          <w:rFonts w:ascii="Times New Roman" w:eastAsia="Arial" w:hAnsi="Times New Roman" w:cs="Times New Roman"/>
          <w:bCs/>
          <w:color w:val="0D0D0D" w:themeColor="text1" w:themeTint="F2"/>
          <w:sz w:val="24"/>
          <w:szCs w:val="24"/>
        </w:rPr>
        <w:t>cm</w:t>
      </w:r>
      <w:r w:rsidR="009F0B0B">
        <w:rPr>
          <w:rFonts w:ascii="Times New Roman" w:eastAsia="Arial" w:hAnsi="Times New Roman" w:cs="Times New Roman"/>
          <w:bCs/>
          <w:color w:val="0D0D0D" w:themeColor="text1" w:themeTint="F2"/>
          <w:sz w:val="24"/>
          <w:szCs w:val="24"/>
        </w:rPr>
        <w:t xml:space="preserve"> </w:t>
      </w:r>
      <w:r w:rsidR="00686E9E">
        <w:rPr>
          <w:rFonts w:ascii="Times New Roman" w:eastAsia="Arial" w:hAnsi="Times New Roman" w:cs="Times New Roman"/>
          <w:bCs/>
          <w:color w:val="0D0D0D" w:themeColor="text1" w:themeTint="F2"/>
          <w:sz w:val="24"/>
          <w:szCs w:val="24"/>
          <w:vertAlign w:val="superscript"/>
        </w:rPr>
        <w:t xml:space="preserve"> </w:t>
      </w:r>
      <w:r w:rsidR="00B63066" w:rsidRPr="005068AD">
        <w:rPr>
          <w:rFonts w:ascii="Times New Roman" w:eastAsia="Arial" w:hAnsi="Times New Roman" w:cs="Times New Roman"/>
          <w:bCs/>
          <w:color w:val="0D0D0D" w:themeColor="text1" w:themeTint="F2"/>
          <w:sz w:val="24"/>
          <w:szCs w:val="24"/>
        </w:rPr>
        <w:t xml:space="preserve">(không tính phần viền mép khăn). Tính diện tích phần khăn rủ xuống khỏi mép bàn ( lấy </w:t>
      </w:r>
      <w:r w:rsidR="00B63066" w:rsidRPr="005068AD">
        <w:rPr>
          <w:rFonts w:ascii="Times New Roman" w:eastAsia="Arial" w:hAnsi="Times New Roman" w:cs="Times New Roman"/>
          <w:bCs/>
          <w:color w:val="0D0D0D" w:themeColor="text1" w:themeTint="F2"/>
          <w:position w:val="-10"/>
          <w:sz w:val="24"/>
          <w:szCs w:val="24"/>
          <w:lang w:val="fr-FR"/>
        </w:rPr>
        <w:object w:dxaOrig="980" w:dyaOrig="340" w14:anchorId="25BD5E41">
          <v:shape id="_x0000_i1039" type="#_x0000_t75" style="width:49.7pt;height:16.3pt" o:ole="">
            <v:imagedata r:id="rId34" o:title=""/>
          </v:shape>
          <o:OLEObject Type="Embed" ProgID="Equation.DSMT4" ShapeID="_x0000_i1039" DrawAspect="Content" ObjectID="_1710918003" r:id="rId35"/>
        </w:object>
      </w:r>
      <w:r w:rsidR="00B63066" w:rsidRPr="005068AD">
        <w:rPr>
          <w:rFonts w:ascii="Times New Roman" w:eastAsia="Arial" w:hAnsi="Times New Roman" w:cs="Times New Roman"/>
          <w:bCs/>
          <w:color w:val="0D0D0D" w:themeColor="text1" w:themeTint="F2"/>
          <w:sz w:val="24"/>
          <w:szCs w:val="24"/>
          <w:lang w:val="fr-FR"/>
        </w:rPr>
        <w:t xml:space="preserve"> ) </w:t>
      </w:r>
      <w:r w:rsidR="00B63066" w:rsidRPr="005068AD">
        <w:rPr>
          <w:rFonts w:ascii="Times New Roman" w:eastAsia="Arial" w:hAnsi="Times New Roman" w:cs="Times New Roman"/>
          <w:bCs/>
          <w:color w:val="0D0D0D" w:themeColor="text1" w:themeTint="F2"/>
          <w:sz w:val="24"/>
          <w:szCs w:val="24"/>
        </w:rPr>
        <w:t>.</w:t>
      </w:r>
    </w:p>
    <w:p w14:paraId="1E103C93" w14:textId="0D9F8C14" w:rsidR="00186FE3" w:rsidRPr="005068AD" w:rsidRDefault="00186FE3" w:rsidP="00B63066">
      <w:pPr>
        <w:pStyle w:val="ListParagraph"/>
        <w:numPr>
          <w:ilvl w:val="0"/>
          <w:numId w:val="4"/>
        </w:numPr>
        <w:spacing w:after="0" w:line="288" w:lineRule="auto"/>
        <w:ind w:hanging="720"/>
        <w:jc w:val="both"/>
        <w:rPr>
          <w:rFonts w:ascii="Times New Roman" w:hAnsi="Times New Roman" w:cs="Times New Roman"/>
          <w:i/>
          <w:iCs/>
          <w:color w:val="0D0D0D" w:themeColor="text1" w:themeTint="F2"/>
          <w:spacing w:val="-6"/>
          <w:sz w:val="24"/>
          <w:szCs w:val="24"/>
        </w:rPr>
      </w:pPr>
      <w:r w:rsidRPr="005068AD">
        <w:rPr>
          <w:rFonts w:ascii="Times New Roman" w:hAnsi="Times New Roman" w:cs="Times New Roman"/>
          <w:i/>
          <w:iCs/>
          <w:color w:val="0D0D0D" w:themeColor="text1" w:themeTint="F2"/>
          <w:spacing w:val="-6"/>
          <w:sz w:val="24"/>
          <w:szCs w:val="24"/>
        </w:rPr>
        <w:t xml:space="preserve"> (2,5 điểm) </w:t>
      </w:r>
    </w:p>
    <w:p w14:paraId="3525B11F" w14:textId="7D5A71F0" w:rsidR="00F44522" w:rsidRPr="005068AD" w:rsidRDefault="00F44522" w:rsidP="00F44522">
      <w:pPr>
        <w:pStyle w:val="ListParagraph"/>
        <w:numPr>
          <w:ilvl w:val="0"/>
          <w:numId w:val="5"/>
        </w:num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Giải hệ phương trình sau: </w:t>
      </w:r>
      <w:r w:rsidRPr="005068AD">
        <w:rPr>
          <w:rFonts w:ascii="Times New Roman" w:hAnsi="Times New Roman" w:cs="Times New Roman"/>
          <w:position w:val="-38"/>
          <w:sz w:val="24"/>
          <w:szCs w:val="24"/>
        </w:rPr>
        <w:object w:dxaOrig="1800" w:dyaOrig="880" w14:anchorId="16A2C489">
          <v:shape id="_x0000_i1040" type="#_x0000_t75" style="width:86.55pt;height:42.85pt" o:ole="">
            <v:imagedata r:id="rId36" o:title=""/>
          </v:shape>
          <o:OLEObject Type="Embed" ProgID="Equation.DSMT4" ShapeID="_x0000_i1040" DrawAspect="Content" ObjectID="_1710918004" r:id="rId37"/>
        </w:object>
      </w:r>
    </w:p>
    <w:p w14:paraId="5A78469D" w14:textId="6BE46C90" w:rsidR="00B63066" w:rsidRPr="005068AD" w:rsidRDefault="00B63066" w:rsidP="00F44522">
      <w:pPr>
        <w:pStyle w:val="ListParagraph"/>
        <w:numPr>
          <w:ilvl w:val="0"/>
          <w:numId w:val="5"/>
        </w:num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ho phương trình: </w:t>
      </w:r>
      <w:r w:rsidRPr="005068AD">
        <w:rPr>
          <w:rFonts w:ascii="Times New Roman" w:hAnsi="Times New Roman" w:cs="Times New Roman"/>
          <w:position w:val="-14"/>
          <w:sz w:val="24"/>
          <w:szCs w:val="24"/>
        </w:rPr>
        <w:object w:dxaOrig="2220" w:dyaOrig="405" w14:anchorId="63E4191C">
          <v:shape id="_x0000_i1041" type="#_x0000_t75" style="width:111.45pt;height:20.55pt" o:ole="">
            <v:imagedata r:id="rId38" o:title=""/>
          </v:shape>
          <o:OLEObject Type="Embed" ProgID="Equation.DSMT4" ShapeID="_x0000_i1041" DrawAspect="Content" ObjectID="_1710918005" r:id="rId39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14:paraId="5339D52B" w14:textId="77777777" w:rsidR="00B63066" w:rsidRPr="005068AD" w:rsidRDefault="00B63066" w:rsidP="00B63066">
      <w:pPr>
        <w:spacing w:after="0" w:line="288" w:lineRule="auto"/>
        <w:ind w:left="85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a) Tìm </w:t>
      </w:r>
      <w:r w:rsidRPr="005068AD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55" w:dyaOrig="225" w14:anchorId="40A43A90">
          <v:shape id="_x0000_i1042" type="#_x0000_t75" style="width:12pt;height:11.15pt" o:ole="">
            <v:imagedata r:id="rId40" o:title=""/>
          </v:shape>
          <o:OLEObject Type="Embed" ProgID="Equation.DSMT4" ShapeID="_x0000_i1042" DrawAspect="Content" ObjectID="_1710918006" r:id="rId41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để phương trình có nghiệm </w:t>
      </w:r>
      <w:r w:rsidRPr="005068AD">
        <w:rPr>
          <w:rFonts w:ascii="Times New Roman" w:hAnsi="Times New Roman" w:cs="Times New Roman"/>
          <w:color w:val="0D0D0D" w:themeColor="text1" w:themeTint="F2"/>
          <w:position w:val="-12"/>
          <w:sz w:val="24"/>
          <w:szCs w:val="24"/>
        </w:rPr>
        <w:object w:dxaOrig="735" w:dyaOrig="360" w14:anchorId="776775A9">
          <v:shape id="_x0000_i1043" type="#_x0000_t75" style="width:36pt;height:17.15pt" o:ole="">
            <v:imagedata r:id="rId42" o:title=""/>
          </v:shape>
          <o:OLEObject Type="Embed" ProgID="Equation.DSMT4" ShapeID="_x0000_i1043" DrawAspect="Content" ObjectID="_1710918007" r:id="rId43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Tìm nghiệm </w:t>
      </w:r>
      <w:r w:rsidRPr="005068AD">
        <w:rPr>
          <w:rFonts w:ascii="Times New Roman" w:hAnsi="Times New Roman" w:cs="Times New Roman"/>
          <w:color w:val="0D0D0D" w:themeColor="text1" w:themeTint="F2"/>
          <w:position w:val="-12"/>
          <w:sz w:val="24"/>
          <w:szCs w:val="24"/>
        </w:rPr>
        <w:object w:dxaOrig="255" w:dyaOrig="360" w14:anchorId="5719BBF2">
          <v:shape id="_x0000_i1044" type="#_x0000_t75" style="width:12pt;height:17.15pt" o:ole="">
            <v:imagedata r:id="rId44" o:title=""/>
          </v:shape>
          <o:OLEObject Type="Embed" ProgID="Equation.DSMT4" ShapeID="_x0000_i1044" DrawAspect="Content" ObjectID="_1710918008" r:id="rId45"/>
        </w:object>
      </w:r>
    </w:p>
    <w:p w14:paraId="6104C074" w14:textId="558BBE25" w:rsidR="00186FE3" w:rsidRPr="005068AD" w:rsidRDefault="00B63066" w:rsidP="00B63066">
      <w:pPr>
        <w:tabs>
          <w:tab w:val="left" w:pos="2268"/>
        </w:tabs>
        <w:spacing w:after="0" w:line="288" w:lineRule="auto"/>
        <w:ind w:left="850" w:firstLine="1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b) Tìm giá trị của </w:t>
      </w:r>
      <w:r w:rsidRPr="005068AD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55" w:dyaOrig="225" w14:anchorId="114C0DF5">
          <v:shape id="_x0000_i1045" type="#_x0000_t75" style="width:12pt;height:11.15pt" o:ole="">
            <v:imagedata r:id="rId46" o:title=""/>
          </v:shape>
          <o:OLEObject Type="Embed" ProgID="Equation.DSMT4" ShapeID="_x0000_i1045" DrawAspect="Content" ObjectID="_1710918009" r:id="rId47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để phương trình có hai nghiệm </w:t>
      </w:r>
      <w:r w:rsidRPr="005068AD">
        <w:rPr>
          <w:rFonts w:ascii="Times New Roman" w:hAnsi="Times New Roman" w:cs="Times New Roman"/>
          <w:color w:val="0D0D0D" w:themeColor="text1" w:themeTint="F2"/>
          <w:position w:val="-12"/>
          <w:sz w:val="24"/>
          <w:szCs w:val="24"/>
        </w:rPr>
        <w:object w:dxaOrig="585" w:dyaOrig="360" w14:anchorId="2DC017B8">
          <v:shape id="_x0000_i1046" type="#_x0000_t75" style="width:30pt;height:17.15pt" o:ole="">
            <v:imagedata r:id="rId48" o:title=""/>
          </v:shape>
          <o:OLEObject Type="Embed" ProgID="Equation.DSMT4" ShapeID="_x0000_i1046" DrawAspect="Content" ObjectID="_1710918010" r:id="rId49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thỏa mãn </w:t>
      </w:r>
      <w:r w:rsidRPr="005068AD">
        <w:rPr>
          <w:rFonts w:ascii="Times New Roman" w:hAnsi="Times New Roman" w:cs="Times New Roman"/>
          <w:color w:val="0D0D0D" w:themeColor="text1" w:themeTint="F2"/>
          <w:position w:val="-24"/>
          <w:sz w:val="24"/>
          <w:szCs w:val="24"/>
        </w:rPr>
        <w:object w:dxaOrig="1485" w:dyaOrig="615" w14:anchorId="3D5AABA9">
          <v:shape id="_x0000_i1047" type="#_x0000_t75" style="width:75.45pt;height:30.85pt" o:ole="">
            <v:imagedata r:id="rId50" o:title=""/>
          </v:shape>
          <o:OLEObject Type="Embed" ProgID="Equation.DSMT4" ShapeID="_x0000_i1047" DrawAspect="Content" ObjectID="_1710918011" r:id="rId51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</w:t>
      </w:r>
    </w:p>
    <w:p w14:paraId="0E5818E8" w14:textId="449637AD" w:rsidR="00186FE3" w:rsidRPr="005068AD" w:rsidRDefault="00B63066" w:rsidP="00B63066">
      <w:pPr>
        <w:pStyle w:val="ListParagraph"/>
        <w:numPr>
          <w:ilvl w:val="0"/>
          <w:numId w:val="4"/>
        </w:numPr>
        <w:tabs>
          <w:tab w:val="left" w:pos="2268"/>
        </w:tabs>
        <w:spacing w:after="0" w:line="288" w:lineRule="auto"/>
        <w:ind w:left="851" w:hanging="851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</w:rPr>
        <w:t>( 3,0 điểm)</w: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</w: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ho đường tròn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14"/>
          <w:sz w:val="24"/>
          <w:szCs w:val="24"/>
        </w:rPr>
        <w:object w:dxaOrig="675" w:dyaOrig="405" w14:anchorId="667F86CE">
          <v:shape id="_x0000_i1048" type="#_x0000_t75" style="width:34.3pt;height:20.55pt" o:ole="">
            <v:imagedata r:id="rId52" o:title=""/>
          </v:shape>
          <o:OLEObject Type="Embed" ProgID="Equation.DSMT4" ShapeID="_x0000_i1048" DrawAspect="Content" ObjectID="_1710918012" r:id="rId53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đường kính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405" w:dyaOrig="255" w14:anchorId="456375A9">
          <v:shape id="_x0000_i1049" type="#_x0000_t75" style="width:20.55pt;height:12pt" o:ole="">
            <v:imagedata r:id="rId54" o:title=""/>
          </v:shape>
          <o:OLEObject Type="Embed" ProgID="Equation.DSMT4" ShapeID="_x0000_i1049" DrawAspect="Content" ObjectID="_1710918013" r:id="rId55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Lấy điểm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40" w:dyaOrig="285" w14:anchorId="13A5B2A8">
          <v:shape id="_x0000_i1050" type="#_x0000_t75" style="width:12pt;height:14.55pt" o:ole="">
            <v:imagedata r:id="rId56" o:title=""/>
          </v:shape>
          <o:OLEObject Type="Embed" ProgID="Equation.DSMT4" ShapeID="_x0000_i1050" DrawAspect="Content" ObjectID="_1710918014" r:id="rId57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thuộc đường tròn sao cho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825" w:dyaOrig="285" w14:anchorId="56C39DD6">
          <v:shape id="_x0000_i1051" type="#_x0000_t75" style="width:41.15pt;height:14.55pt" o:ole="">
            <v:imagedata r:id="rId58" o:title=""/>
          </v:shape>
          <o:OLEObject Type="Embed" ProgID="Equation.DSMT4" ShapeID="_x0000_i1051" DrawAspect="Content" ObjectID="_1710918015" r:id="rId59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; điểm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255" w:dyaOrig="255" w14:anchorId="298B0D89">
          <v:shape id="_x0000_i1052" type="#_x0000_t75" style="width:12pt;height:12pt" o:ole="">
            <v:imagedata r:id="rId60" o:title=""/>
          </v:shape>
          <o:OLEObject Type="Embed" ProgID="Equation.DSMT4" ShapeID="_x0000_i1052" DrawAspect="Content" ObjectID="_1710918016" r:id="rId61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thuộc cung nhỏ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405" w:dyaOrig="285" w14:anchorId="5692FEBC">
          <v:shape id="_x0000_i1053" type="#_x0000_t75" style="width:20.55pt;height:14.55pt" o:ole="">
            <v:imagedata r:id="rId62" o:title=""/>
          </v:shape>
          <o:OLEObject Type="Embed" ProgID="Equation.DSMT4" ShapeID="_x0000_i1053" DrawAspect="Content" ObjectID="_1710918017" r:id="rId63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(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255" w:dyaOrig="255" w14:anchorId="60435474">
          <v:shape id="_x0000_i1054" type="#_x0000_t75" style="width:12pt;height:12pt" o:ole="">
            <v:imagedata r:id="rId64" o:title=""/>
          </v:shape>
          <o:OLEObject Type="Embed" ProgID="Equation.DSMT4" ShapeID="_x0000_i1054" DrawAspect="Content" ObjectID="_1710918018" r:id="rId65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khác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10"/>
          <w:sz w:val="24"/>
          <w:szCs w:val="24"/>
        </w:rPr>
        <w:object w:dxaOrig="495" w:dyaOrig="315" w14:anchorId="120BBE09">
          <v:shape id="_x0000_i1055" type="#_x0000_t75" style="width:24.85pt;height:16.3pt" o:ole="">
            <v:imagedata r:id="rId66" o:title=""/>
          </v:shape>
          <o:OLEObject Type="Embed" ProgID="Equation.DSMT4" ShapeID="_x0000_i1055" DrawAspect="Content" ObjectID="_1710918019" r:id="rId67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). Kéo dài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420" w:dyaOrig="285" w14:anchorId="67861537">
          <v:shape id="_x0000_i1056" type="#_x0000_t75" style="width:21.45pt;height:14.55pt" o:ole="">
            <v:imagedata r:id="rId68" o:title=""/>
          </v:shape>
          <o:OLEObject Type="Embed" ProgID="Equation.DSMT4" ShapeID="_x0000_i1056" DrawAspect="Content" ObjectID="_1710918020" r:id="rId69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và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405" w:dyaOrig="255" w14:anchorId="1DE8D6CB">
          <v:shape id="_x0000_i1057" type="#_x0000_t75" style="width:20.55pt;height:12pt" o:ole="">
            <v:imagedata r:id="rId70" o:title=""/>
          </v:shape>
          <o:OLEObject Type="Embed" ProgID="Equation.DSMT4" ShapeID="_x0000_i1057" DrawAspect="Content" ObjectID="_1710918021" r:id="rId71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cắt nhau tại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240" w:dyaOrig="255" w14:anchorId="0884EE3C">
          <v:shape id="_x0000_i1058" type="#_x0000_t75" style="width:12pt;height:12pt" o:ole="">
            <v:imagedata r:id="rId72" o:title=""/>
          </v:shape>
          <o:OLEObject Type="Embed" ProgID="Equation.DSMT4" ShapeID="_x0000_i1058" DrawAspect="Content" ObjectID="_1710918022" r:id="rId73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kẻ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435" w:dyaOrig="255" w14:anchorId="6EB42805">
          <v:shape id="_x0000_i1059" type="#_x0000_t75" style="width:21.45pt;height:12pt" o:ole="">
            <v:imagedata r:id="rId74" o:title=""/>
          </v:shape>
          <o:OLEObject Type="Embed" ProgID="Equation.DSMT4" ShapeID="_x0000_i1059" DrawAspect="Content" ObjectID="_1710918023" r:id="rId75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vuông góc với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405" w:dyaOrig="255" w14:anchorId="107038D0">
          <v:shape id="_x0000_i1060" type="#_x0000_t75" style="width:20.55pt;height:12pt" o:ole="">
            <v:imagedata r:id="rId76" o:title=""/>
          </v:shape>
          <o:OLEObject Type="Embed" ProgID="Equation.DSMT4" ShapeID="_x0000_i1060" DrawAspect="Content" ObjectID="_1710918024" r:id="rId77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tại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285" w:dyaOrig="255" w14:anchorId="3C4033BE">
          <v:shape id="_x0000_i1061" type="#_x0000_t75" style="width:14.55pt;height:12pt" o:ole="">
            <v:imagedata r:id="rId78" o:title=""/>
          </v:shape>
          <o:OLEObject Type="Embed" ProgID="Equation.DSMT4" ShapeID="_x0000_i1061" DrawAspect="Content" ObjectID="_1710918025" r:id="rId79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(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285" w:dyaOrig="255" w14:anchorId="060DD200">
          <v:shape id="_x0000_i1062" type="#_x0000_t75" style="width:14.55pt;height:12pt" o:ole="">
            <v:imagedata r:id="rId80" o:title=""/>
          </v:shape>
          <o:OLEObject Type="Embed" ProgID="Equation.DSMT4" ShapeID="_x0000_i1062" DrawAspect="Content" ObjectID="_1710918026" r:id="rId81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thuộc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405" w:dyaOrig="255" w14:anchorId="5B3DF289">
          <v:shape id="_x0000_i1063" type="#_x0000_t75" style="width:20.55pt;height:12pt" o:ole="">
            <v:imagedata r:id="rId82" o:title=""/>
          </v:shape>
          <o:OLEObject Type="Embed" ProgID="Equation.DSMT4" ShapeID="_x0000_i1063" DrawAspect="Content" ObjectID="_1710918027" r:id="rId83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),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435" w:dyaOrig="255" w14:anchorId="728E55DF">
          <v:shape id="_x0000_i1064" type="#_x0000_t75" style="width:21.45pt;height:12pt" o:ole="">
            <v:imagedata r:id="rId84" o:title=""/>
          </v:shape>
          <o:OLEObject Type="Embed" ProgID="Equation.DSMT4" ShapeID="_x0000_i1064" DrawAspect="Content" ObjectID="_1710918028" r:id="rId85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cắt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420" w:dyaOrig="255" w14:anchorId="59813FA0">
          <v:shape id="_x0000_i1065" type="#_x0000_t75" style="width:21.45pt;height:12pt" o:ole="">
            <v:imagedata r:id="rId86" o:title=""/>
          </v:shape>
          <o:OLEObject Type="Embed" ProgID="Equation.DSMT4" ShapeID="_x0000_i1065" DrawAspect="Content" ObjectID="_1710918029" r:id="rId87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tại </w:t>
      </w:r>
      <w:r w:rsidR="00186FE3" w:rsidRPr="005068AD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195" w:dyaOrig="255" w14:anchorId="4E72C174">
          <v:shape id="_x0000_i1066" type="#_x0000_t75" style="width:10.3pt;height:12pt" o:ole="">
            <v:imagedata r:id="rId88" o:title=""/>
          </v:shape>
          <o:OLEObject Type="Embed" ProgID="Equation.DSMT4" ShapeID="_x0000_i1066" DrawAspect="Content" ObjectID="_1710918030" r:id="rId89"/>
        </w:object>
      </w:r>
      <w:r w:rsidR="00186FE3"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14:paraId="64C02BEF" w14:textId="77777777" w:rsidR="00186FE3" w:rsidRPr="005068AD" w:rsidRDefault="00186FE3" w:rsidP="00B63066">
      <w:pPr>
        <w:tabs>
          <w:tab w:val="left" w:pos="2268"/>
        </w:tabs>
        <w:spacing w:after="0" w:line="288" w:lineRule="auto"/>
        <w:ind w:left="850" w:hanging="993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ab/>
        <w:t xml:space="preserve">a) Chứng minh tứ giác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4"/>
          <w:sz w:val="24"/>
          <w:szCs w:val="24"/>
        </w:rPr>
        <w:object w:dxaOrig="735" w:dyaOrig="255" w14:anchorId="2374614C">
          <v:shape id="_x0000_i1067" type="#_x0000_t75" style="width:36pt;height:12pt" o:ole="">
            <v:imagedata r:id="rId90" o:title=""/>
          </v:shape>
          <o:OLEObject Type="Embed" ProgID="Equation.DSMT4" ShapeID="_x0000_i1067" DrawAspect="Content" ObjectID="_1710918031" r:id="rId91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là tứ giác nội tiếp.</w:t>
      </w:r>
    </w:p>
    <w:p w14:paraId="3B625DBF" w14:textId="77777777" w:rsidR="00186FE3" w:rsidRPr="005068AD" w:rsidRDefault="00186FE3" w:rsidP="00B63066">
      <w:pPr>
        <w:tabs>
          <w:tab w:val="left" w:pos="2268"/>
        </w:tabs>
        <w:spacing w:after="0" w:line="288" w:lineRule="auto"/>
        <w:ind w:left="850" w:hanging="993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ab/>
        <w:t xml:space="preserve">b) Kéo dài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4"/>
          <w:sz w:val="24"/>
          <w:szCs w:val="24"/>
        </w:rPr>
        <w:object w:dxaOrig="465" w:dyaOrig="255" w14:anchorId="42C57880">
          <v:shape id="_x0000_i1068" type="#_x0000_t75" style="width:22.3pt;height:12pt" o:ole="">
            <v:imagedata r:id="rId92" o:title=""/>
          </v:shape>
          <o:OLEObject Type="Embed" ProgID="Equation.DSMT4" ShapeID="_x0000_i1068" DrawAspect="Content" ObjectID="_1710918032" r:id="rId93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cắt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14"/>
          <w:sz w:val="24"/>
          <w:szCs w:val="24"/>
        </w:rPr>
        <w:object w:dxaOrig="675" w:dyaOrig="405" w14:anchorId="2CACA2D0">
          <v:shape id="_x0000_i1069" type="#_x0000_t75" style="width:34.3pt;height:20.55pt" o:ole="">
            <v:imagedata r:id="rId94" o:title=""/>
          </v:shape>
          <o:OLEObject Type="Embed" ProgID="Equation.DSMT4" ShapeID="_x0000_i1069" DrawAspect="Content" ObjectID="_1710918033" r:id="rId95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tại điểm thứ 2 là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4"/>
          <w:sz w:val="24"/>
          <w:szCs w:val="24"/>
        </w:rPr>
        <w:object w:dxaOrig="255" w:dyaOrig="255" w14:anchorId="75EED702">
          <v:shape id="_x0000_i1070" type="#_x0000_t75" style="width:12pt;height:12pt" o:ole="">
            <v:imagedata r:id="rId96" o:title=""/>
          </v:shape>
          <o:OLEObject Type="Embed" ProgID="Equation.DSMT4" ShapeID="_x0000_i1070" DrawAspect="Content" ObjectID="_1710918034" r:id="rId97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Chứng minh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6"/>
          <w:sz w:val="24"/>
          <w:szCs w:val="24"/>
        </w:rPr>
        <w:object w:dxaOrig="405" w:dyaOrig="285" w14:anchorId="66BB5293">
          <v:shape id="_x0000_i1071" type="#_x0000_t75" style="width:20.55pt;height:14.55pt" o:ole="">
            <v:imagedata r:id="rId98" o:title=""/>
          </v:shape>
          <o:OLEObject Type="Embed" ProgID="Equation.DSMT4" ShapeID="_x0000_i1071" DrawAspect="Content" ObjectID="_1710918035" r:id="rId99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song song với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4"/>
          <w:sz w:val="24"/>
          <w:szCs w:val="24"/>
        </w:rPr>
        <w:object w:dxaOrig="435" w:dyaOrig="255" w14:anchorId="3B5BAC24">
          <v:shape id="_x0000_i1072" type="#_x0000_t75" style="width:21.45pt;height:12pt" o:ole="">
            <v:imagedata r:id="rId100" o:title=""/>
          </v:shape>
          <o:OLEObject Type="Embed" ProgID="Equation.DSMT4" ShapeID="_x0000_i1072" DrawAspect="Content" ObjectID="_1710918036" r:id="rId101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và tam giác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6"/>
          <w:sz w:val="24"/>
          <w:szCs w:val="24"/>
        </w:rPr>
        <w:object w:dxaOrig="555" w:dyaOrig="285" w14:anchorId="46E7B9A5">
          <v:shape id="_x0000_i1073" type="#_x0000_t75" style="width:27.45pt;height:14.55pt" o:ole="">
            <v:imagedata r:id="rId102" o:title=""/>
          </v:shape>
          <o:OLEObject Type="Embed" ProgID="Equation.DSMT4" ShapeID="_x0000_i1073" DrawAspect="Content" ObjectID="_1710918037" r:id="rId103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là tam gíac đều.</w:t>
      </w:r>
    </w:p>
    <w:p w14:paraId="47B32DC5" w14:textId="77777777" w:rsidR="00186FE3" w:rsidRPr="005068AD" w:rsidRDefault="00186FE3" w:rsidP="00B63066">
      <w:pPr>
        <w:tabs>
          <w:tab w:val="left" w:pos="2268"/>
        </w:tabs>
        <w:spacing w:after="0" w:line="288" w:lineRule="auto"/>
        <w:ind w:left="850" w:hanging="993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ab/>
        <w:t xml:space="preserve">c) Giả sử điểm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4"/>
          <w:sz w:val="24"/>
          <w:szCs w:val="24"/>
        </w:rPr>
        <w:object w:dxaOrig="255" w:dyaOrig="255" w14:anchorId="42C9BD3E">
          <v:shape id="_x0000_i1074" type="#_x0000_t75" style="width:12pt;height:12pt" o:ole="">
            <v:imagedata r:id="rId104" o:title=""/>
          </v:shape>
          <o:OLEObject Type="Embed" ProgID="Equation.DSMT4" ShapeID="_x0000_i1074" DrawAspect="Content" ObjectID="_1710918038" r:id="rId105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thay đổi trên cung nhỏ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6"/>
          <w:sz w:val="24"/>
          <w:szCs w:val="24"/>
        </w:rPr>
        <w:object w:dxaOrig="405" w:dyaOrig="285" w14:anchorId="506DC63E">
          <v:shape id="_x0000_i1075" type="#_x0000_t75" style="width:20.55pt;height:14.55pt" o:ole="">
            <v:imagedata r:id="rId106" o:title=""/>
          </v:shape>
          <o:OLEObject Type="Embed" ProgID="Equation.DSMT4" ShapeID="_x0000_i1075" DrawAspect="Content" ObjectID="_1710918039" r:id="rId107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nhưng vẫn thỏa mãn điều kiện của đề bài. Xác định vị trí của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4"/>
          <w:sz w:val="24"/>
          <w:szCs w:val="24"/>
        </w:rPr>
        <w:object w:dxaOrig="255" w:dyaOrig="255" w14:anchorId="1E5B26BF">
          <v:shape id="_x0000_i1076" type="#_x0000_t75" style="width:12pt;height:12pt" o:ole="">
            <v:imagedata r:id="rId108" o:title=""/>
          </v:shape>
          <o:OLEObject Type="Embed" ProgID="Equation.DSMT4" ShapeID="_x0000_i1076" DrawAspect="Content" ObjectID="_1710918040" r:id="rId109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để chu vi tứ giác </w:t>
      </w:r>
      <w:r w:rsidRPr="005068AD">
        <w:rPr>
          <w:rFonts w:ascii="Times New Roman" w:eastAsiaTheme="minorHAnsi" w:hAnsi="Times New Roman" w:cs="Times New Roman"/>
          <w:color w:val="0D0D0D" w:themeColor="text1" w:themeTint="F2"/>
          <w:position w:val="-6"/>
          <w:sz w:val="24"/>
          <w:szCs w:val="24"/>
        </w:rPr>
        <w:object w:dxaOrig="735" w:dyaOrig="285" w14:anchorId="29EA2848">
          <v:shape id="_x0000_i1077" type="#_x0000_t75" style="width:36pt;height:14.55pt" o:ole="">
            <v:imagedata r:id="rId110" o:title=""/>
          </v:shape>
          <o:OLEObject Type="Embed" ProgID="Equation.DSMT4" ShapeID="_x0000_i1077" DrawAspect="Content" ObjectID="_1710918041" r:id="rId111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đạt giá trị lớn nhất.</w:t>
      </w:r>
    </w:p>
    <w:p w14:paraId="3FEFC00C" w14:textId="296B6FF7" w:rsidR="00186FE3" w:rsidRPr="005068AD" w:rsidRDefault="00186FE3" w:rsidP="00B63066">
      <w:pPr>
        <w:pStyle w:val="ListParagraph"/>
        <w:numPr>
          <w:ilvl w:val="0"/>
          <w:numId w:val="4"/>
        </w:numPr>
        <w:tabs>
          <w:tab w:val="left" w:pos="2268"/>
        </w:tabs>
        <w:spacing w:after="0" w:line="288" w:lineRule="auto"/>
        <w:ind w:left="851" w:hanging="851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(</w:t>
      </w:r>
      <w:r w:rsidRPr="005068AD">
        <w:rPr>
          <w:rFonts w:ascii="Times New Roman" w:hAnsi="Times New Roman" w:cs="Times New Roman"/>
          <w:bCs/>
          <w:i/>
          <w:iCs/>
          <w:color w:val="0D0D0D" w:themeColor="text1" w:themeTint="F2"/>
          <w:sz w:val="24"/>
          <w:szCs w:val="24"/>
        </w:rPr>
        <w:t>0,5 điểm).</w:t>
      </w:r>
      <w:r w:rsidRPr="005068AD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 </w: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ho 3 số thực dương </w:t>
      </w:r>
      <w:r w:rsidRPr="005068AD">
        <w:rPr>
          <w:rFonts w:ascii="Times New Roman" w:hAnsi="Times New Roman" w:cs="Times New Roman"/>
          <w:color w:val="0D0D0D" w:themeColor="text1" w:themeTint="F2"/>
          <w:position w:val="-10"/>
          <w:sz w:val="24"/>
          <w:szCs w:val="24"/>
        </w:rPr>
        <w:object w:dxaOrig="600" w:dyaOrig="320" w14:anchorId="17182328">
          <v:shape id="_x0000_i1078" type="#_x0000_t75" style="width:30pt;height:16.3pt" o:ole="">
            <v:imagedata r:id="rId112" o:title=""/>
          </v:shape>
          <o:OLEObject Type="Embed" ProgID="Equation.DSMT4" ShapeID="_x0000_i1078" DrawAspect="Content" ObjectID="_1710918042" r:id="rId113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có tổng thỏa mãn điều kiện </w:t>
      </w:r>
      <w:r w:rsidRPr="005068AD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200" w:dyaOrig="279" w14:anchorId="14097692">
          <v:shape id="_x0000_i1079" type="#_x0000_t75" style="width:60.85pt;height:14.55pt" o:ole="">
            <v:imagedata r:id="rId114" o:title=""/>
          </v:shape>
          <o:OLEObject Type="Embed" ProgID="Equation.DSMT4" ShapeID="_x0000_i1079" DrawAspect="Content" ObjectID="_1710918043" r:id="rId115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14:paraId="6BA77242" w14:textId="77777777" w:rsidR="00186FE3" w:rsidRPr="005068AD" w:rsidRDefault="00186FE3" w:rsidP="00B63066">
      <w:pPr>
        <w:pStyle w:val="ListParagraph"/>
        <w:spacing w:after="0" w:line="288" w:lineRule="auto"/>
        <w:ind w:left="850"/>
        <w:jc w:val="both"/>
        <w:rPr>
          <w:rFonts w:ascii="Times New Roman" w:hAnsi="Times New Roman" w:cs="Times New Roman"/>
          <w:color w:val="0D0D0D" w:themeColor="text1" w:themeTint="F2"/>
          <w:spacing w:val="-6"/>
          <w:sz w:val="24"/>
          <w:szCs w:val="24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hứng minh bất đẳng thức sau: </w:t>
      </w:r>
      <w:r w:rsidRPr="005068AD">
        <w:rPr>
          <w:rFonts w:ascii="Times New Roman" w:hAnsi="Times New Roman" w:cs="Times New Roman"/>
          <w:color w:val="0D0D0D" w:themeColor="text1" w:themeTint="F2"/>
          <w:position w:val="-24"/>
          <w:sz w:val="24"/>
          <w:szCs w:val="24"/>
        </w:rPr>
        <w:object w:dxaOrig="2580" w:dyaOrig="620" w14:anchorId="4A168BFD">
          <v:shape id="_x0000_i1080" type="#_x0000_t75" style="width:128.55pt;height:30.85pt" o:ole="">
            <v:imagedata r:id="rId116" o:title=""/>
          </v:shape>
          <o:OLEObject Type="Embed" ProgID="Equation.DSMT4" ShapeID="_x0000_i1080" DrawAspect="Content" ObjectID="_1710918044" r:id="rId117"/>
        </w:object>
      </w: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14:paraId="11D74F62" w14:textId="37E198B2" w:rsidR="00186FE3" w:rsidRPr="005068AD" w:rsidRDefault="00186FE3" w:rsidP="00B63066">
      <w:pPr>
        <w:spacing w:after="0" w:line="288" w:lineRule="auto"/>
        <w:ind w:left="850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>---.HẾT---</w:t>
      </w:r>
    </w:p>
    <w:p w14:paraId="64ABBCA1" w14:textId="77777777" w:rsidR="00186FE3" w:rsidRPr="005068AD" w:rsidRDefault="00186FE3" w:rsidP="00B63066">
      <w:pPr>
        <w:spacing w:after="0" w:line="288" w:lineRule="auto"/>
        <w:ind w:left="850"/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br w:type="page"/>
      </w:r>
    </w:p>
    <w:tbl>
      <w:tblPr>
        <w:tblW w:w="9922" w:type="dxa"/>
        <w:tblLayout w:type="fixed"/>
        <w:tblLook w:val="0400" w:firstRow="0" w:lastRow="0" w:firstColumn="0" w:lastColumn="0" w:noHBand="0" w:noVBand="1"/>
      </w:tblPr>
      <w:tblGrid>
        <w:gridCol w:w="4536"/>
        <w:gridCol w:w="5386"/>
      </w:tblGrid>
      <w:tr w:rsidR="00B63066" w:rsidRPr="005068AD" w14:paraId="1B3749FC" w14:textId="77777777" w:rsidTr="00F44522">
        <w:trPr>
          <w:trHeight w:val="1411"/>
        </w:trPr>
        <w:tc>
          <w:tcPr>
            <w:tcW w:w="4536" w:type="dxa"/>
          </w:tcPr>
          <w:p w14:paraId="2B704FC5" w14:textId="77777777" w:rsidR="00186FE3" w:rsidRPr="005068AD" w:rsidRDefault="00186FE3" w:rsidP="00F44522">
            <w:pPr>
              <w:spacing w:after="0" w:line="288" w:lineRule="auto"/>
              <w:ind w:left="850" w:hanging="673"/>
              <w:jc w:val="center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lastRenderedPageBreak/>
              <w:t xml:space="preserve">PHÒNG GD - ĐT HUYỆN GIA LÂM   </w:t>
            </w:r>
          </w:p>
          <w:p w14:paraId="0EB105E5" w14:textId="77777777" w:rsidR="00186FE3" w:rsidRPr="005068AD" w:rsidRDefault="00186FE3" w:rsidP="00B63066">
            <w:pPr>
              <w:spacing w:after="0" w:line="288" w:lineRule="auto"/>
              <w:ind w:left="850" w:hanging="283"/>
              <w:jc w:val="center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TRƯỜNG THCS KIM LAN</w:t>
            </w:r>
          </w:p>
          <w:p w14:paraId="383BE70D" w14:textId="77777777" w:rsidR="00186FE3" w:rsidRPr="005068AD" w:rsidRDefault="00186FE3" w:rsidP="00F4452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5386" w:type="dxa"/>
          </w:tcPr>
          <w:p w14:paraId="25238A54" w14:textId="77777777" w:rsidR="00C207C5" w:rsidRPr="005068AD" w:rsidRDefault="00C207C5" w:rsidP="00C207C5">
            <w:pPr>
              <w:pStyle w:val="Heading1"/>
              <w:spacing w:before="0" w:line="288" w:lineRule="auto"/>
              <w:ind w:left="850" w:firstLine="0"/>
              <w:jc w:val="center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  <w:t>THI THỬ VÀO LỚP  10</w:t>
            </w:r>
          </w:p>
          <w:p w14:paraId="5F7E7EDF" w14:textId="77777777" w:rsidR="00C207C5" w:rsidRDefault="00C207C5" w:rsidP="00C207C5">
            <w:pPr>
              <w:pStyle w:val="Heading1"/>
              <w:spacing w:before="0" w:line="288" w:lineRule="auto"/>
              <w:ind w:left="850" w:firstLine="0"/>
              <w:jc w:val="center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  <w:t>MÔN TOÁN</w:t>
            </w:r>
          </w:p>
          <w:p w14:paraId="12D6205C" w14:textId="77777777" w:rsidR="00C207C5" w:rsidRPr="006E2EB9" w:rsidRDefault="00C207C5" w:rsidP="00C207C5">
            <w:pPr>
              <w:jc w:val="center"/>
              <w:rPr>
                <w:b/>
                <w:bCs/>
              </w:rPr>
            </w:pPr>
            <w:r w:rsidRPr="006E2EB9">
              <w:rPr>
                <w:b/>
                <w:bCs/>
              </w:rPr>
              <w:t>NĂM HỌC 2022 -2023</w:t>
            </w:r>
          </w:p>
          <w:p w14:paraId="0DD76480" w14:textId="3BA419C0" w:rsidR="00186FE3" w:rsidRPr="005068AD" w:rsidRDefault="00C207C5" w:rsidP="00C207C5">
            <w:pPr>
              <w:spacing w:after="0" w:line="288" w:lineRule="auto"/>
              <w:ind w:left="850"/>
              <w:jc w:val="center"/>
              <w:rPr>
                <w:rFonts w:ascii="Times New Roman" w:eastAsia="Times New Roman" w:hAnsi="Times New Roman" w:cs="Times New Roman"/>
                <w:b/>
                <w:i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Times New Roman" w:hAnsi="Times New Roman" w:cs="Times New Roman"/>
                <w:i/>
                <w:color w:val="0D0D0D" w:themeColor="text1" w:themeTint="F2"/>
                <w:sz w:val="24"/>
                <w:szCs w:val="24"/>
              </w:rPr>
              <w:t xml:space="preserve">Thời gian làm bài: 120 phút </w:t>
            </w:r>
          </w:p>
        </w:tc>
      </w:tr>
    </w:tbl>
    <w:p w14:paraId="2BF83260" w14:textId="6BB14EE2" w:rsidR="00186FE3" w:rsidRPr="005068AD" w:rsidRDefault="00186FE3" w:rsidP="00B63066">
      <w:pPr>
        <w:spacing w:after="0" w:line="288" w:lineRule="auto"/>
        <w:ind w:left="850"/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</w:pPr>
    </w:p>
    <w:tbl>
      <w:tblPr>
        <w:tblStyle w:val="TableGrid"/>
        <w:tblW w:w="10201" w:type="dxa"/>
        <w:tblLook w:val="04A0" w:firstRow="1" w:lastRow="0" w:firstColumn="1" w:lastColumn="0" w:noHBand="0" w:noVBand="1"/>
      </w:tblPr>
      <w:tblGrid>
        <w:gridCol w:w="563"/>
        <w:gridCol w:w="8451"/>
        <w:gridCol w:w="1187"/>
      </w:tblGrid>
      <w:tr w:rsidR="00B63066" w:rsidRPr="005068AD" w14:paraId="728051CD" w14:textId="77777777" w:rsidTr="005068AD">
        <w:tc>
          <w:tcPr>
            <w:tcW w:w="563" w:type="dxa"/>
          </w:tcPr>
          <w:p w14:paraId="3061542D" w14:textId="0D1DF3A4" w:rsidR="00186FE3" w:rsidRPr="005068AD" w:rsidRDefault="00186FE3" w:rsidP="005068AD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Bài</w:t>
            </w:r>
          </w:p>
        </w:tc>
        <w:tc>
          <w:tcPr>
            <w:tcW w:w="8451" w:type="dxa"/>
          </w:tcPr>
          <w:p w14:paraId="20E70F00" w14:textId="460E8C1E" w:rsidR="00186FE3" w:rsidRPr="005068AD" w:rsidRDefault="00186FE3" w:rsidP="005068AD">
            <w:pPr>
              <w:tabs>
                <w:tab w:val="left" w:pos="175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Đáp án</w:t>
            </w:r>
          </w:p>
        </w:tc>
        <w:tc>
          <w:tcPr>
            <w:tcW w:w="1187" w:type="dxa"/>
          </w:tcPr>
          <w:p w14:paraId="5B3745DF" w14:textId="342BBDD2" w:rsidR="00186FE3" w:rsidRPr="005068AD" w:rsidRDefault="00186FE3" w:rsidP="005068AD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Biểu điểm</w:t>
            </w:r>
          </w:p>
        </w:tc>
      </w:tr>
      <w:tr w:rsidR="005068AD" w:rsidRPr="005068AD" w14:paraId="6FF7ADBF" w14:textId="77777777" w:rsidTr="005068AD">
        <w:tc>
          <w:tcPr>
            <w:tcW w:w="563" w:type="dxa"/>
            <w:vMerge w:val="restart"/>
          </w:tcPr>
          <w:p w14:paraId="3FCF24DA" w14:textId="4424D9DA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Bài I</w:t>
            </w:r>
          </w:p>
        </w:tc>
        <w:tc>
          <w:tcPr>
            <w:tcW w:w="8451" w:type="dxa"/>
          </w:tcPr>
          <w:p w14:paraId="623C3B5C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 xml:space="preserve">Cho 2 biểu thức: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28"/>
                <w:sz w:val="24"/>
                <w:szCs w:val="24"/>
                <w:lang w:val="vi-VN"/>
              </w:rPr>
              <w:object w:dxaOrig="1140" w:dyaOrig="660" w14:anchorId="586204FB">
                <v:shape id="_x0000_i1081" type="#_x0000_t75" style="width:56.55pt;height:32.55pt" o:ole="">
                  <v:imagedata r:id="rId6" o:title=""/>
                </v:shape>
                <o:OLEObject Type="Embed" ProgID="Equation.DSMT4" ShapeID="_x0000_i1081" DrawAspect="Content" ObjectID="_1710918045" r:id="rId118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 xml:space="preserve"> và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28"/>
                <w:sz w:val="24"/>
                <w:szCs w:val="24"/>
                <w:lang w:val="vi-VN"/>
              </w:rPr>
              <w:object w:dxaOrig="2079" w:dyaOrig="720" w14:anchorId="436607DF">
                <v:shape id="_x0000_i1082" type="#_x0000_t75" style="width:103.7pt;height:36pt" o:ole="">
                  <v:imagedata r:id="rId8" o:title=""/>
                </v:shape>
                <o:OLEObject Type="Embed" ProgID="Equation.DSMT4" ShapeID="_x0000_i1082" DrawAspect="Content" ObjectID="_1710918046" r:id="rId119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 xml:space="preserve"> với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10"/>
                <w:sz w:val="24"/>
                <w:szCs w:val="24"/>
                <w:lang w:val="vi-VN"/>
              </w:rPr>
              <w:object w:dxaOrig="1180" w:dyaOrig="320" w14:anchorId="3C48C510">
                <v:shape id="_x0000_i1083" type="#_x0000_t75" style="width:60pt;height:16.3pt" o:ole="">
                  <v:imagedata r:id="rId10" o:title=""/>
                </v:shape>
                <o:OLEObject Type="Embed" ProgID="Equation.DSMT4" ShapeID="_x0000_i1083" DrawAspect="Content" ObjectID="_1710918047" r:id="rId120"/>
              </w:object>
            </w:r>
          </w:p>
          <w:p w14:paraId="3BBE29A4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ab/>
              <w:t xml:space="preserve">a) Tính giá trị của biểu thức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  <w:lang w:val="vi-VN"/>
              </w:rPr>
              <w:object w:dxaOrig="240" w:dyaOrig="260" w14:anchorId="4EBCC27D">
                <v:shape id="_x0000_i1084" type="#_x0000_t75" style="width:12pt;height:12pt" o:ole="">
                  <v:imagedata r:id="rId12" o:title=""/>
                </v:shape>
                <o:OLEObject Type="Embed" ProgID="Equation.DSMT4" ShapeID="_x0000_i1084" DrawAspect="Content" ObjectID="_1710918048" r:id="rId121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 xml:space="preserve"> khi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24"/>
                <w:sz w:val="24"/>
                <w:szCs w:val="24"/>
                <w:lang w:val="vi-VN"/>
              </w:rPr>
              <w:object w:dxaOrig="600" w:dyaOrig="620" w14:anchorId="3A7E20C8">
                <v:shape id="_x0000_i1085" type="#_x0000_t75" style="width:30pt;height:30.85pt" o:ole="">
                  <v:imagedata r:id="rId14" o:title=""/>
                </v:shape>
                <o:OLEObject Type="Embed" ProgID="Equation.DSMT4" ShapeID="_x0000_i1085" DrawAspect="Content" ObjectID="_1710918049" r:id="rId122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>.</w:t>
            </w:r>
          </w:p>
          <w:p w14:paraId="09503DAA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ab/>
              <w:t xml:space="preserve">b) Rút gọn biểu thức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  <w:lang w:val="vi-VN"/>
              </w:rPr>
              <w:object w:dxaOrig="240" w:dyaOrig="260" w14:anchorId="13BC7DAA">
                <v:shape id="_x0000_i1086" type="#_x0000_t75" style="width:12pt;height:12pt" o:ole="">
                  <v:imagedata r:id="rId16" o:title=""/>
                </v:shape>
                <o:OLEObject Type="Embed" ProgID="Equation.DSMT4" ShapeID="_x0000_i1086" DrawAspect="Content" ObjectID="_1710918050" r:id="rId123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>.</w:t>
            </w:r>
          </w:p>
          <w:p w14:paraId="08C590F2" w14:textId="792B810A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ab/>
              <w:t xml:space="preserve">c) Cho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14"/>
                <w:sz w:val="24"/>
                <w:szCs w:val="24"/>
                <w:lang w:val="vi-VN"/>
              </w:rPr>
              <w:object w:dxaOrig="1340" w:dyaOrig="400" w14:anchorId="412D908A">
                <v:shape id="_x0000_i1087" type="#_x0000_t75" style="width:67.7pt;height:20.55pt" o:ole="">
                  <v:imagedata r:id="rId18" o:title=""/>
                </v:shape>
                <o:OLEObject Type="Embed" ProgID="Equation.DSMT4" ShapeID="_x0000_i1087" DrawAspect="Content" ObjectID="_1710918051" r:id="rId124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 xml:space="preserve">. Tìm các giá trị của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  <w:lang w:val="vi-VN"/>
              </w:rPr>
              <w:object w:dxaOrig="200" w:dyaOrig="220" w14:anchorId="0C0ED74D">
                <v:shape id="_x0000_i1088" type="#_x0000_t75" style="width:10.3pt;height:11.15pt" o:ole="">
                  <v:imagedata r:id="rId20" o:title=""/>
                </v:shape>
                <o:OLEObject Type="Embed" ProgID="Equation.DSMT4" ShapeID="_x0000_i1088" DrawAspect="Content" ObjectID="_1710918052" r:id="rId125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 xml:space="preserve"> để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560" w:dyaOrig="260" w14:anchorId="767ECA80">
                <v:shape id="_x0000_i1089" type="#_x0000_t75" style="width:29.15pt;height:13.7pt" o:ole="">
                  <v:imagedata r:id="rId22" o:title=""/>
                </v:shape>
                <o:OLEObject Type="Embed" ProgID="Equation.DSMT4" ShapeID="_x0000_i1089" DrawAspect="Content" ObjectID="_1710918053" r:id="rId126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vi-VN"/>
              </w:rPr>
              <w:t>.</w:t>
            </w:r>
          </w:p>
        </w:tc>
        <w:tc>
          <w:tcPr>
            <w:tcW w:w="1187" w:type="dxa"/>
          </w:tcPr>
          <w:p w14:paraId="1E564DE9" w14:textId="749A646A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2 điểm</w:t>
            </w:r>
          </w:p>
        </w:tc>
      </w:tr>
      <w:tr w:rsidR="005068AD" w:rsidRPr="005068AD" w14:paraId="54623998" w14:textId="77777777" w:rsidTr="005068AD">
        <w:trPr>
          <w:trHeight w:val="3396"/>
        </w:trPr>
        <w:tc>
          <w:tcPr>
            <w:tcW w:w="563" w:type="dxa"/>
            <w:vMerge/>
          </w:tcPr>
          <w:p w14:paraId="0BD16AE1" w14:textId="77777777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20FB3088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742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a) Tính giá trị của biểu thức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4"/>
                <w:sz w:val="24"/>
                <w:szCs w:val="24"/>
                <w:lang w:val="vi-VN"/>
              </w:rPr>
              <w:object w:dxaOrig="240" w:dyaOrig="260" w14:anchorId="59AD2D1D">
                <v:shape id="_x0000_i1090" type="#_x0000_t75" style="width:12pt;height:12pt" o:ole="">
                  <v:imagedata r:id="rId12" o:title=""/>
                </v:shape>
                <o:OLEObject Type="Embed" ProgID="Equation.DSMT4" ShapeID="_x0000_i1090" DrawAspect="Content" ObjectID="_1710918054" r:id="rId127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 khi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4"/>
                <w:sz w:val="24"/>
                <w:szCs w:val="24"/>
                <w:lang w:val="vi-VN"/>
              </w:rPr>
              <w:object w:dxaOrig="600" w:dyaOrig="620" w14:anchorId="63A884EE">
                <v:shape id="_x0000_i1091" type="#_x0000_t75" style="width:30pt;height:30.85pt" o:ole="">
                  <v:imagedata r:id="rId14" o:title=""/>
                </v:shape>
                <o:OLEObject Type="Embed" ProgID="Equation.DSMT4" ShapeID="_x0000_i1091" DrawAspect="Content" ObjectID="_1710918055" r:id="rId12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>.</w:t>
            </w:r>
          </w:p>
          <w:p w14:paraId="5F81936B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Thay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4"/>
                <w:sz w:val="24"/>
                <w:szCs w:val="24"/>
                <w:lang w:val="vi-VN"/>
              </w:rPr>
              <w:object w:dxaOrig="1280" w:dyaOrig="620" w14:anchorId="53007EAB">
                <v:shape id="_x0000_i1092" type="#_x0000_t75" style="width:63.45pt;height:30.85pt" o:ole="">
                  <v:imagedata r:id="rId129" o:title=""/>
                </v:shape>
                <o:OLEObject Type="Embed" ProgID="Equation.DSMT4" ShapeID="_x0000_i1092" DrawAspect="Content" ObjectID="_1710918056" r:id="rId13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 vào biểu thức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4"/>
                <w:sz w:val="24"/>
                <w:szCs w:val="24"/>
                <w:lang w:val="vi-VN"/>
              </w:rPr>
              <w:object w:dxaOrig="240" w:dyaOrig="260" w14:anchorId="550848A7">
                <v:shape id="_x0000_i1093" type="#_x0000_t75" style="width:12pt;height:12pt" o:ole="">
                  <v:imagedata r:id="rId131" o:title=""/>
                </v:shape>
                <o:OLEObject Type="Embed" ProgID="Equation.DSMT4" ShapeID="_x0000_i1093" DrawAspect="Content" ObjectID="_1710918057" r:id="rId13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>, ta được:</w:t>
            </w:r>
          </w:p>
          <w:p w14:paraId="09014AB0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0"/>
                <w:sz w:val="24"/>
                <w:szCs w:val="24"/>
                <w:lang w:val="vi-VN"/>
              </w:rPr>
              <w:object w:dxaOrig="2900" w:dyaOrig="1260" w14:anchorId="39D8030A">
                <v:shape id="_x0000_i1094" type="#_x0000_t75" style="width:144.85pt;height:62.55pt" o:ole="">
                  <v:imagedata r:id="rId133" o:title=""/>
                </v:shape>
                <o:OLEObject Type="Embed" ProgID="Equation.DSMT4" ShapeID="_x0000_i1094" DrawAspect="Content" ObjectID="_1710918058" r:id="rId134"/>
              </w:object>
            </w:r>
          </w:p>
          <w:p w14:paraId="7BFE0231" w14:textId="6CD91556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Vậy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4"/>
                <w:sz w:val="24"/>
                <w:szCs w:val="24"/>
                <w:lang w:val="vi-VN"/>
              </w:rPr>
              <w:object w:dxaOrig="639" w:dyaOrig="620" w14:anchorId="2EF95E57">
                <v:shape id="_x0000_i1095" type="#_x0000_t75" style="width:31.7pt;height:30.85pt" o:ole="">
                  <v:imagedata r:id="rId135" o:title=""/>
                </v:shape>
                <o:OLEObject Type="Embed" ProgID="Equation.DSMT4" ShapeID="_x0000_i1095" DrawAspect="Content" ObjectID="_1710918059" r:id="rId13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 khi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4"/>
                <w:sz w:val="24"/>
                <w:szCs w:val="24"/>
                <w:lang w:val="vi-VN"/>
              </w:rPr>
              <w:object w:dxaOrig="600" w:dyaOrig="620" w14:anchorId="2FA502ED">
                <v:shape id="_x0000_i1096" type="#_x0000_t75" style="width:30pt;height:30.85pt" o:ole="">
                  <v:imagedata r:id="rId14" o:title=""/>
                </v:shape>
                <o:OLEObject Type="Embed" ProgID="Equation.DSMT4" ShapeID="_x0000_i1096" DrawAspect="Content" ObjectID="_1710918060" r:id="rId137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>.</w:t>
            </w:r>
          </w:p>
        </w:tc>
        <w:tc>
          <w:tcPr>
            <w:tcW w:w="1187" w:type="dxa"/>
          </w:tcPr>
          <w:p w14:paraId="5AA70471" w14:textId="3F91744D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5đ</w:t>
            </w:r>
          </w:p>
        </w:tc>
      </w:tr>
      <w:tr w:rsidR="005068AD" w:rsidRPr="005068AD" w14:paraId="4B27A178" w14:textId="77777777" w:rsidTr="005068AD">
        <w:trPr>
          <w:trHeight w:val="693"/>
        </w:trPr>
        <w:tc>
          <w:tcPr>
            <w:tcW w:w="563" w:type="dxa"/>
            <w:vMerge/>
          </w:tcPr>
          <w:p w14:paraId="1C3E38C3" w14:textId="77777777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3548D73F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b) Rút gọn biểu thức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4"/>
                <w:sz w:val="24"/>
                <w:szCs w:val="24"/>
                <w:lang w:val="vi-VN"/>
              </w:rPr>
              <w:object w:dxaOrig="240" w:dyaOrig="260" w14:anchorId="686E1756">
                <v:shape id="_x0000_i1097" type="#_x0000_t75" style="width:12pt;height:12pt" o:ole="">
                  <v:imagedata r:id="rId16" o:title=""/>
                </v:shape>
                <o:OLEObject Type="Embed" ProgID="Equation.DSMT4" ShapeID="_x0000_i1097" DrawAspect="Content" ObjectID="_1710918061" r:id="rId13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>.</w:t>
            </w:r>
          </w:p>
          <w:p w14:paraId="46765C6F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8"/>
                <w:sz w:val="24"/>
                <w:szCs w:val="24"/>
                <w:lang w:val="vi-VN"/>
              </w:rPr>
              <w:object w:dxaOrig="2079" w:dyaOrig="720" w14:anchorId="628224E4">
                <v:shape id="_x0000_i1098" type="#_x0000_t75" style="width:103.7pt;height:36pt" o:ole="">
                  <v:imagedata r:id="rId139" o:title=""/>
                </v:shape>
                <o:OLEObject Type="Embed" ProgID="Equation.DSMT4" ShapeID="_x0000_i1098" DrawAspect="Content" ObjectID="_1710918062" r:id="rId140"/>
              </w:object>
            </w:r>
          </w:p>
          <w:p w14:paraId="45C4F247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42"/>
                <w:sz w:val="24"/>
                <w:szCs w:val="24"/>
                <w:lang w:val="vi-VN"/>
              </w:rPr>
              <w:object w:dxaOrig="2420" w:dyaOrig="859" w14:anchorId="35CE3930">
                <v:shape id="_x0000_i1099" type="#_x0000_t75" style="width:121.7pt;height:42pt" o:ole="">
                  <v:imagedata r:id="rId141" o:title=""/>
                </v:shape>
                <o:OLEObject Type="Embed" ProgID="Equation.DSMT4" ShapeID="_x0000_i1099" DrawAspect="Content" ObjectID="_1710918063" r:id="rId142"/>
              </w:object>
            </w:r>
          </w:p>
          <w:p w14:paraId="2F8F7379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42"/>
                <w:sz w:val="24"/>
                <w:szCs w:val="24"/>
                <w:lang w:val="vi-VN"/>
              </w:rPr>
              <w:object w:dxaOrig="2420" w:dyaOrig="800" w14:anchorId="4374B1AA">
                <v:shape id="_x0000_i1100" type="#_x0000_t75" style="width:121.7pt;height:40.3pt" o:ole="">
                  <v:imagedata r:id="rId143" o:title=""/>
                </v:shape>
                <o:OLEObject Type="Embed" ProgID="Equation.DSMT4" ShapeID="_x0000_i1100" DrawAspect="Content" ObjectID="_1710918064" r:id="rId144"/>
              </w:object>
            </w:r>
          </w:p>
          <w:p w14:paraId="2D4DAF17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42"/>
                <w:sz w:val="24"/>
                <w:szCs w:val="24"/>
                <w:lang w:val="vi-VN"/>
              </w:rPr>
              <w:object w:dxaOrig="2420" w:dyaOrig="960" w14:anchorId="6ED0AEAE">
                <v:shape id="_x0000_i1101" type="#_x0000_t75" style="width:121.7pt;height:48pt" o:ole="">
                  <v:imagedata r:id="rId145" o:title=""/>
                </v:shape>
                <o:OLEObject Type="Embed" ProgID="Equation.DSMT4" ShapeID="_x0000_i1101" DrawAspect="Content" ObjectID="_1710918065" r:id="rId146"/>
              </w:object>
            </w:r>
          </w:p>
          <w:p w14:paraId="1842DFCC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8"/>
                <w:sz w:val="24"/>
                <w:szCs w:val="24"/>
                <w:lang w:val="vi-VN"/>
              </w:rPr>
              <w:object w:dxaOrig="1440" w:dyaOrig="720" w14:anchorId="56CA46F1">
                <v:shape id="_x0000_i1102" type="#_x0000_t75" style="width:1in;height:36pt" o:ole="">
                  <v:imagedata r:id="rId147" o:title=""/>
                </v:shape>
                <o:OLEObject Type="Embed" ProgID="Equation.DSMT4" ShapeID="_x0000_i1102" DrawAspect="Content" ObjectID="_1710918066" r:id="rId148"/>
              </w:object>
            </w:r>
          </w:p>
          <w:p w14:paraId="1A145B9F" w14:textId="4FC1B8A0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Vậy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8"/>
                <w:sz w:val="24"/>
                <w:szCs w:val="24"/>
                <w:lang w:val="vi-VN"/>
              </w:rPr>
              <w:object w:dxaOrig="1440" w:dyaOrig="720" w14:anchorId="29105D99">
                <v:shape id="_x0000_i1103" type="#_x0000_t75" style="width:1in;height:36pt" o:ole="">
                  <v:imagedata r:id="rId149" o:title=""/>
                </v:shape>
                <o:OLEObject Type="Embed" ProgID="Equation.DSMT4" ShapeID="_x0000_i1103" DrawAspect="Content" ObjectID="_1710918067" r:id="rId15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 với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0"/>
                <w:sz w:val="24"/>
                <w:szCs w:val="24"/>
                <w:lang w:val="vi-VN"/>
              </w:rPr>
              <w:object w:dxaOrig="1180" w:dyaOrig="320" w14:anchorId="73E38C72">
                <v:shape id="_x0000_i1104" type="#_x0000_t75" style="width:60pt;height:16.3pt" o:ole="">
                  <v:imagedata r:id="rId10" o:title=""/>
                </v:shape>
                <o:OLEObject Type="Embed" ProgID="Equation.DSMT4" ShapeID="_x0000_i1104" DrawAspect="Content" ObjectID="_1710918068" r:id="rId151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>.</w:t>
            </w:r>
          </w:p>
        </w:tc>
        <w:tc>
          <w:tcPr>
            <w:tcW w:w="1187" w:type="dxa"/>
          </w:tcPr>
          <w:p w14:paraId="1A0BA0E1" w14:textId="0AEA3552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đ</w:t>
            </w:r>
          </w:p>
        </w:tc>
      </w:tr>
      <w:tr w:rsidR="005068AD" w:rsidRPr="005068AD" w14:paraId="107AF9E8" w14:textId="77777777" w:rsidTr="00C207C5">
        <w:trPr>
          <w:trHeight w:val="4249"/>
        </w:trPr>
        <w:tc>
          <w:tcPr>
            <w:tcW w:w="563" w:type="dxa"/>
            <w:vMerge/>
          </w:tcPr>
          <w:p w14:paraId="11A1AB5F" w14:textId="77777777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158CBDEF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c) Cho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4"/>
                <w:sz w:val="24"/>
                <w:szCs w:val="24"/>
                <w:lang w:val="vi-VN"/>
              </w:rPr>
              <w:object w:dxaOrig="1340" w:dyaOrig="400" w14:anchorId="7B8FF7C2">
                <v:shape id="_x0000_i1492" type="#_x0000_t75" style="width:67.7pt;height:20.55pt" o:ole="">
                  <v:imagedata r:id="rId18" o:title=""/>
                </v:shape>
                <o:OLEObject Type="Embed" ProgID="Equation.DSMT4" ShapeID="_x0000_i1492" DrawAspect="Content" ObjectID="_1710918069" r:id="rId15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. Tìm các giá trị của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  <w:lang w:val="vi-VN"/>
              </w:rPr>
              <w:object w:dxaOrig="200" w:dyaOrig="220" w14:anchorId="5D20C18A">
                <v:shape id="_x0000_i1493" type="#_x0000_t75" style="width:10.3pt;height:11.15pt" o:ole="">
                  <v:imagedata r:id="rId20" o:title=""/>
                </v:shape>
                <o:OLEObject Type="Embed" ProgID="Equation.DSMT4" ShapeID="_x0000_i1493" DrawAspect="Content" ObjectID="_1710918070" r:id="rId153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 để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560" w:dyaOrig="260" w14:anchorId="4AD69868">
                <v:shape id="_x0000_i1494" type="#_x0000_t75" style="width:29.15pt;height:13.7pt" o:ole="">
                  <v:imagedata r:id="rId22" o:title=""/>
                </v:shape>
                <o:OLEObject Type="Embed" ProgID="Equation.DSMT4" ShapeID="_x0000_i1494" DrawAspect="Content" ObjectID="_1710918071" r:id="rId15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>.</w:t>
            </w:r>
          </w:p>
          <w:p w14:paraId="535F365E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Ta có: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30"/>
                <w:sz w:val="24"/>
                <w:szCs w:val="24"/>
                <w:lang w:val="vi-VN"/>
              </w:rPr>
              <w:object w:dxaOrig="7000" w:dyaOrig="740" w14:anchorId="3EB55E13">
                <v:shape id="_x0000_i1495" type="#_x0000_t75" style="width:350.55pt;height:36pt" o:ole="">
                  <v:imagedata r:id="rId155" o:title=""/>
                </v:shape>
                <o:OLEObject Type="Embed" ProgID="Equation.DSMT4" ShapeID="_x0000_i1495" DrawAspect="Content" ObjectID="_1710918072" r:id="rId156"/>
              </w:object>
            </w:r>
          </w:p>
          <w:p w14:paraId="06B58500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Để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8"/>
                <w:sz w:val="24"/>
                <w:szCs w:val="24"/>
                <w:lang w:val="vi-VN"/>
              </w:rPr>
              <w:object w:dxaOrig="5960" w:dyaOrig="720" w14:anchorId="4EE6D90A">
                <v:shape id="_x0000_i1496" type="#_x0000_t75" style="width:297.45pt;height:36pt" o:ole="">
                  <v:imagedata r:id="rId157" o:title=""/>
                </v:shape>
                <o:OLEObject Type="Embed" ProgID="Equation.DSMT4" ShapeID="_x0000_i1496" DrawAspect="Content" ObjectID="_1710918073" r:id="rId158"/>
              </w:object>
            </w:r>
          </w:p>
          <w:p w14:paraId="7CBC0419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8"/>
                <w:sz w:val="24"/>
                <w:szCs w:val="24"/>
              </w:rPr>
              <w:object w:dxaOrig="1440" w:dyaOrig="660" w14:anchorId="7B69AC7D">
                <v:shape id="_x0000_i1497" type="#_x0000_t75" style="width:1in;height:32.55pt" o:ole="">
                  <v:imagedata r:id="rId159" o:title=""/>
                </v:shape>
                <o:OLEObject Type="Embed" ProgID="Equation.DSMT4" ShapeID="_x0000_i1497" DrawAspect="Content" ObjectID="_1710918074" r:id="rId160"/>
              </w:object>
            </w:r>
          </w:p>
          <w:p w14:paraId="53F62EA3" w14:textId="77777777" w:rsidR="005068AD" w:rsidRPr="005068AD" w:rsidRDefault="005068AD" w:rsidP="005068AD">
            <w:pPr>
              <w:pStyle w:val="ListParagraph"/>
              <w:numPr>
                <w:ilvl w:val="0"/>
                <w:numId w:val="1"/>
              </w:numPr>
              <w:tabs>
                <w:tab w:val="left" w:pos="175"/>
              </w:tabs>
              <w:spacing w:after="0" w:line="288" w:lineRule="auto"/>
              <w:ind w:left="0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8"/>
                <w:sz w:val="24"/>
                <w:szCs w:val="24"/>
              </w:rPr>
              <w:object w:dxaOrig="1100" w:dyaOrig="360" w14:anchorId="2D1004A2">
                <v:shape id="_x0000_i1498" type="#_x0000_t75" style="width:55.7pt;height:17.15pt" o:ole="">
                  <v:imagedata r:id="rId161" o:title=""/>
                </v:shape>
                <o:OLEObject Type="Embed" ProgID="Equation.DSMT4" ShapeID="_x0000_i1498" DrawAspect="Content" ObjectID="_1710918075" r:id="rId16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 vì 1 &gt; 0)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8"/>
                <w:sz w:val="24"/>
                <w:szCs w:val="24"/>
              </w:rPr>
              <w:object w:dxaOrig="1060" w:dyaOrig="360" w14:anchorId="76794CC9">
                <v:shape id="_x0000_i1499" type="#_x0000_t75" style="width:53.15pt;height:17.15pt" o:ole="">
                  <v:imagedata r:id="rId163" o:title=""/>
                </v:shape>
                <o:OLEObject Type="Embed" ProgID="Equation.DSMT4" ShapeID="_x0000_i1499" DrawAspect="Content" ObjectID="_1710918076" r:id="rId16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880" w:dyaOrig="279" w14:anchorId="1AA1E6EC">
                <v:shape id="_x0000_i1500" type="#_x0000_t75" style="width:44.55pt;height:14.55pt" o:ole="">
                  <v:imagedata r:id="rId165" o:title=""/>
                </v:shape>
                <o:OLEObject Type="Embed" ProgID="Equation.DSMT4" ShapeID="_x0000_i1500" DrawAspect="Content" ObjectID="_1710918077" r:id="rId166"/>
              </w:object>
            </w:r>
          </w:p>
          <w:p w14:paraId="26681149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Kết hợp điều kiện: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0"/>
                <w:sz w:val="24"/>
                <w:szCs w:val="24"/>
                <w:lang w:val="vi-VN"/>
              </w:rPr>
              <w:object w:dxaOrig="1180" w:dyaOrig="320" w14:anchorId="5BF4A79D">
                <v:shape id="_x0000_i1501" type="#_x0000_t75" style="width:60pt;height:16.3pt" o:ole="">
                  <v:imagedata r:id="rId10" o:title=""/>
                </v:shape>
                <o:OLEObject Type="Embed" ProgID="Equation.DSMT4" ShapeID="_x0000_i1501" DrawAspect="Content" ObjectID="_1710918078" r:id="rId167"/>
              </w:object>
            </w:r>
          </w:p>
          <w:p w14:paraId="02381A61" w14:textId="4310A3DD" w:rsidR="005068AD" w:rsidRPr="005068AD" w:rsidRDefault="005068AD" w:rsidP="00C207C5">
            <w:pPr>
              <w:tabs>
                <w:tab w:val="left" w:pos="175"/>
              </w:tabs>
              <w:spacing w:after="0" w:line="288" w:lineRule="auto"/>
              <w:ind w:firstLine="851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Vậy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940" w:dyaOrig="279" w14:anchorId="1DB27088">
                <v:shape id="_x0000_i1502" type="#_x0000_t75" style="width:47.15pt;height:14.55pt" o:ole="">
                  <v:imagedata r:id="rId168" o:title=""/>
                </v:shape>
                <o:OLEObject Type="Embed" ProgID="Equation.DSMT4" ShapeID="_x0000_i1502" DrawAspect="Content" ObjectID="_1710918079" r:id="rId169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 xml:space="preserve"> để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560" w:dyaOrig="260" w14:anchorId="1B71472E">
                <v:shape id="_x0000_i1503" type="#_x0000_t75" style="width:29.15pt;height:13.7pt" o:ole="">
                  <v:imagedata r:id="rId22" o:title=""/>
                </v:shape>
                <o:OLEObject Type="Embed" ProgID="Equation.DSMT4" ShapeID="_x0000_i1503" DrawAspect="Content" ObjectID="_1710918080" r:id="rId17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vi-VN"/>
              </w:rPr>
              <w:t>.</w:t>
            </w:r>
          </w:p>
        </w:tc>
        <w:tc>
          <w:tcPr>
            <w:tcW w:w="1187" w:type="dxa"/>
          </w:tcPr>
          <w:p w14:paraId="3D58BDED" w14:textId="6D69C984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5đ</w:t>
            </w:r>
          </w:p>
        </w:tc>
      </w:tr>
      <w:tr w:rsidR="005068AD" w:rsidRPr="005068AD" w14:paraId="55E2BC9A" w14:textId="77777777" w:rsidTr="005068AD">
        <w:trPr>
          <w:trHeight w:val="1031"/>
        </w:trPr>
        <w:tc>
          <w:tcPr>
            <w:tcW w:w="563" w:type="dxa"/>
            <w:vMerge w:val="restart"/>
          </w:tcPr>
          <w:p w14:paraId="57484E30" w14:textId="0009E3B0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Bài II</w:t>
            </w:r>
          </w:p>
        </w:tc>
        <w:tc>
          <w:tcPr>
            <w:tcW w:w="8451" w:type="dxa"/>
          </w:tcPr>
          <w:p w14:paraId="0BEC7CB4" w14:textId="00C8CFF7" w:rsidR="005068AD" w:rsidRPr="005068AD" w:rsidRDefault="005068AD" w:rsidP="005068AD">
            <w:pPr>
              <w:tabs>
                <w:tab w:val="left" w:pos="175"/>
                <w:tab w:val="center" w:pos="5103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Một mảnh vườn hình chữ nhật trước đây có chu vi là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580" w:dyaOrig="279" w14:anchorId="37305F64">
                <v:shape id="_x0000_i1117" type="#_x0000_t75" style="width:29.15pt;height:14.55pt" o:ole="">
                  <v:imagedata r:id="rId24" o:title=""/>
                </v:shape>
                <o:OLEObject Type="Embed" ProgID="Equation.DSMT4" ShapeID="_x0000_i1117" DrawAspect="Content" ObjectID="_1710918081" r:id="rId171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. Nay người ta mở rộng chiều dài thêm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360" w:dyaOrig="279" w14:anchorId="55C84B3B">
                <v:shape id="_x0000_i1118" type="#_x0000_t75" style="width:17.15pt;height:14.55pt" o:ole="">
                  <v:imagedata r:id="rId26" o:title=""/>
                </v:shape>
                <o:OLEObject Type="Embed" ProgID="Equation.DSMT4" ShapeID="_x0000_i1118" DrawAspect="Content" ObjectID="_1710918082" r:id="rId172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. chiều rộng thêm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360" w:dyaOrig="279" w14:anchorId="7FFAF058">
                <v:shape id="_x0000_i1119" type="#_x0000_t75" style="width:17.15pt;height:14.55pt" o:ole="">
                  <v:imagedata r:id="rId28" o:title=""/>
                </v:shape>
                <o:OLEObject Type="Embed" ProgID="Equation.DSMT4" ShapeID="_x0000_i1119" DrawAspect="Content" ObjectID="_1710918083" r:id="rId173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, do đó diện tích mảnh vườn tăng thêm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10"/>
                <w:sz w:val="24"/>
                <w:szCs w:val="24"/>
              </w:rPr>
              <w:object w:dxaOrig="720" w:dyaOrig="360" w14:anchorId="58E35EF9">
                <v:shape id="_x0000_i1120" type="#_x0000_t75" style="width:36pt;height:17.15pt" o:ole="">
                  <v:imagedata r:id="rId30" o:title=""/>
                </v:shape>
                <o:OLEObject Type="Embed" ProgID="Equation.DSMT4" ShapeID="_x0000_i1120" DrawAspect="Content" ObjectID="_1710918084" r:id="rId174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. Tính chiều dài và chiều rộng của mảnh vườn lúc đầu.</w:t>
            </w:r>
          </w:p>
        </w:tc>
        <w:tc>
          <w:tcPr>
            <w:tcW w:w="1187" w:type="dxa"/>
          </w:tcPr>
          <w:p w14:paraId="0A78C323" w14:textId="0FA37D1B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1,5đ</w:t>
            </w:r>
          </w:p>
        </w:tc>
      </w:tr>
      <w:tr w:rsidR="005068AD" w:rsidRPr="005068AD" w14:paraId="4308F1AA" w14:textId="77777777" w:rsidTr="005068AD">
        <w:trPr>
          <w:trHeight w:val="2400"/>
        </w:trPr>
        <w:tc>
          <w:tcPr>
            <w:tcW w:w="563" w:type="dxa"/>
            <w:vMerge/>
          </w:tcPr>
          <w:p w14:paraId="1C92F3E4" w14:textId="77777777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320D2B77" w14:textId="77777777" w:rsidR="005068AD" w:rsidRPr="005068AD" w:rsidRDefault="005068AD" w:rsidP="005068AD">
            <w:pPr>
              <w:tabs>
                <w:tab w:val="left" w:pos="175"/>
                <w:tab w:val="left" w:pos="2268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Lời giải</w:t>
            </w:r>
          </w:p>
          <w:p w14:paraId="3E4938DE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- Gọi chiều dài, chiều rộng ban đầu của mảnh vườn lần lượt là x,y (m). Điều kiện: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560" w:dyaOrig="279" w14:anchorId="4672003E">
                <v:shape id="_x0000_i1121" type="#_x0000_t75" style="width:27.45pt;height:14.55pt" o:ole="">
                  <v:imagedata r:id="rId175" o:title=""/>
                </v:shape>
                <o:OLEObject Type="Embed" ProgID="Equation.DSMT4" ShapeID="_x0000_i1121" DrawAspect="Content" ObjectID="_1710918085" r:id="rId17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,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0"/>
                <w:sz w:val="24"/>
                <w:szCs w:val="24"/>
              </w:rPr>
              <w:object w:dxaOrig="560" w:dyaOrig="320" w14:anchorId="1E801D06">
                <v:shape id="_x0000_i1122" type="#_x0000_t75" style="width:27.45pt;height:16.3pt" o:ole="">
                  <v:imagedata r:id="rId177" o:title=""/>
                </v:shape>
                <o:OLEObject Type="Embed" ProgID="Equation.DSMT4" ShapeID="_x0000_i1122" DrawAspect="Content" ObjectID="_1710918086" r:id="rId17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,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0"/>
                <w:sz w:val="24"/>
                <w:szCs w:val="24"/>
              </w:rPr>
              <w:object w:dxaOrig="580" w:dyaOrig="260" w14:anchorId="33E63923">
                <v:shape id="_x0000_i1123" type="#_x0000_t75" style="width:29.15pt;height:12pt" o:ole="">
                  <v:imagedata r:id="rId179" o:title=""/>
                </v:shape>
                <o:OLEObject Type="Embed" ProgID="Equation.DSMT4" ShapeID="_x0000_i1123" DrawAspect="Content" ObjectID="_1710918087" r:id="rId18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  <w:p w14:paraId="1A176A50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- Chu vi ban đầu của mảnh vườn là: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580" w:dyaOrig="279" w14:anchorId="222AB1E8">
                <v:shape id="_x0000_i1124" type="#_x0000_t75" style="width:29.15pt;height:14.55pt" o:ole="">
                  <v:imagedata r:id="rId181" o:title=""/>
                </v:shape>
                <o:OLEObject Type="Embed" ProgID="Equation.DSMT4" ShapeID="_x0000_i1124" DrawAspect="Content" ObjectID="_1710918088" r:id="rId18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14:paraId="0F565023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4"/>
                <w:sz w:val="24"/>
                <w:szCs w:val="24"/>
              </w:rPr>
              <w:object w:dxaOrig="2799" w:dyaOrig="400" w14:anchorId="5AF7E1FA">
                <v:shape id="_x0000_i1125" type="#_x0000_t75" style="width:140.55pt;height:20.55pt" o:ole="">
                  <v:imagedata r:id="rId183" o:title=""/>
                </v:shape>
                <o:OLEObject Type="Embed" ProgID="Equation.DSMT4" ShapeID="_x0000_i1125" DrawAspect="Content" ObjectID="_1710918089" r:id="rId18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(1)</w:t>
            </w:r>
          </w:p>
          <w:p w14:paraId="7D4D16B8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- Diện tích ban đầu của mảnh vườn: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0"/>
                <w:sz w:val="24"/>
                <w:szCs w:val="24"/>
              </w:rPr>
              <w:object w:dxaOrig="380" w:dyaOrig="260" w14:anchorId="72A525B5">
                <v:shape id="_x0000_i1126" type="#_x0000_t75" style="width:19.7pt;height:12pt" o:ole="">
                  <v:imagedata r:id="rId185" o:title=""/>
                </v:shape>
                <o:OLEObject Type="Embed" ProgID="Equation.DSMT4" ShapeID="_x0000_i1126" DrawAspect="Content" ObjectID="_1710918090" r:id="rId18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14:paraId="116D800A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- Chiều dài lúc sau: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4"/>
                <w:sz w:val="24"/>
                <w:szCs w:val="24"/>
              </w:rPr>
              <w:object w:dxaOrig="960" w:dyaOrig="400" w14:anchorId="44A4948E">
                <v:shape id="_x0000_i1127" type="#_x0000_t75" style="width:48pt;height:20.55pt" o:ole="">
                  <v:imagedata r:id="rId187" o:title=""/>
                </v:shape>
                <o:OLEObject Type="Embed" ProgID="Equation.DSMT4" ShapeID="_x0000_i1127" DrawAspect="Content" ObjectID="_1710918091" r:id="rId18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14:paraId="30D5C864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- Chiều rộng lúc sau: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4"/>
                <w:sz w:val="24"/>
                <w:szCs w:val="24"/>
              </w:rPr>
              <w:object w:dxaOrig="960" w:dyaOrig="400" w14:anchorId="78E3D28A">
                <v:shape id="_x0000_i1128" type="#_x0000_t75" style="width:48pt;height:20.55pt" o:ole="">
                  <v:imagedata r:id="rId189" o:title=""/>
                </v:shape>
                <o:OLEObject Type="Embed" ProgID="Equation.DSMT4" ShapeID="_x0000_i1128" DrawAspect="Content" ObjectID="_1710918092" r:id="rId190"/>
              </w:object>
            </w:r>
          </w:p>
          <w:p w14:paraId="1475661E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- Diện tích lúc sau: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4"/>
                <w:sz w:val="24"/>
                <w:szCs w:val="24"/>
              </w:rPr>
              <w:object w:dxaOrig="3180" w:dyaOrig="400" w14:anchorId="5710F8DC">
                <v:shape id="_x0000_i1129" type="#_x0000_t75" style="width:159.45pt;height:20.55pt" o:ole="">
                  <v:imagedata r:id="rId191" o:title=""/>
                </v:shape>
                <o:OLEObject Type="Embed" ProgID="Equation.DSMT4" ShapeID="_x0000_i1129" DrawAspect="Content" ObjectID="_1710918093" r:id="rId192"/>
              </w:object>
            </w:r>
          </w:p>
          <w:p w14:paraId="76DB52CE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Bài cho: Diện tích mảnh vườn tăng thêm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0"/>
                <w:sz w:val="24"/>
                <w:szCs w:val="24"/>
              </w:rPr>
              <w:object w:dxaOrig="720" w:dyaOrig="360" w14:anchorId="4127EC29">
                <v:shape id="_x0000_i1130" type="#_x0000_t75" style="width:36pt;height:17.15pt" o:ole="">
                  <v:imagedata r:id="rId30" o:title=""/>
                </v:shape>
                <o:OLEObject Type="Embed" ProgID="Equation.DSMT4" ShapeID="_x0000_i1130" DrawAspect="Content" ObjectID="_1710918094" r:id="rId193"/>
              </w:object>
            </w:r>
          </w:p>
          <w:p w14:paraId="570494BB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0"/>
                <w:sz w:val="24"/>
                <w:szCs w:val="24"/>
              </w:rPr>
              <w:object w:dxaOrig="4340" w:dyaOrig="320" w14:anchorId="339BAB60">
                <v:shape id="_x0000_i1131" type="#_x0000_t75" style="width:216.85pt;height:16.3pt" o:ole="">
                  <v:imagedata r:id="rId194" o:title=""/>
                </v:shape>
                <o:OLEObject Type="Embed" ProgID="Equation.DSMT4" ShapeID="_x0000_i1131" DrawAspect="Content" ObjectID="_1710918095" r:id="rId195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2)</w:t>
            </w:r>
          </w:p>
          <w:p w14:paraId="65CAB95A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Từ (1) và (2) ta được hệ: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30"/>
                <w:sz w:val="24"/>
                <w:szCs w:val="24"/>
              </w:rPr>
              <w:object w:dxaOrig="1500" w:dyaOrig="720" w14:anchorId="760A4A7A">
                <v:shape id="_x0000_i1132" type="#_x0000_t75" style="width:75.45pt;height:36pt" o:ole="">
                  <v:imagedata r:id="rId196" o:title=""/>
                </v:shape>
                <o:OLEObject Type="Embed" ProgID="Equation.DSMT4" ShapeID="_x0000_i1132" DrawAspect="Content" ObjectID="_1710918096" r:id="rId197"/>
              </w:object>
            </w:r>
          </w:p>
          <w:p w14:paraId="2D358F5B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30"/>
                <w:sz w:val="24"/>
                <w:szCs w:val="24"/>
              </w:rPr>
              <w:object w:dxaOrig="1140" w:dyaOrig="720" w14:anchorId="03D82AE7">
                <v:shape id="_x0000_i1133" type="#_x0000_t75" style="width:56.55pt;height:36pt" o:ole="">
                  <v:imagedata r:id="rId198" o:title=""/>
                </v:shape>
                <o:OLEObject Type="Embed" ProgID="Equation.DSMT4" ShapeID="_x0000_i1133" DrawAspect="Content" ObjectID="_1710918097" r:id="rId199"/>
              </w:object>
            </w:r>
          </w:p>
          <w:p w14:paraId="4CA345D3" w14:textId="4C863F31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Vậy chiều dài, chiều rộng ban đầu của mảnh vườn lần lượt là: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80" w:dyaOrig="279" w14:anchorId="16F287B5">
                <v:shape id="_x0000_i1134" type="#_x0000_t75" style="width:24pt;height:14.55pt" o:ole="">
                  <v:imagedata r:id="rId200" o:title=""/>
                </v:shape>
                <o:OLEObject Type="Embed" ProgID="Equation.DSMT4" ShapeID="_x0000_i1134" DrawAspect="Content" ObjectID="_1710918098" r:id="rId201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,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99" w:dyaOrig="279" w14:anchorId="714CEF89">
                <v:shape id="_x0000_i1135" type="#_x0000_t75" style="width:24.85pt;height:14.55pt" o:ole="">
                  <v:imagedata r:id="rId202" o:title=""/>
                </v:shape>
                <o:OLEObject Type="Embed" ProgID="Equation.DSMT4" ShapeID="_x0000_i1135" DrawAspect="Content" ObjectID="_1710918099" r:id="rId203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</w:tc>
        <w:tc>
          <w:tcPr>
            <w:tcW w:w="1187" w:type="dxa"/>
          </w:tcPr>
          <w:p w14:paraId="23722BD7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5CD28B8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5đ</w:t>
            </w:r>
          </w:p>
          <w:p w14:paraId="135B67B1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F4C107A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5đ</w:t>
            </w:r>
          </w:p>
          <w:p w14:paraId="5CF73796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0BD3A4F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B75BB9D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FF87588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8F227F6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6281B2D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A26D38E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A8B82A6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B3E43A1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3129AD6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5đ</w:t>
            </w:r>
          </w:p>
          <w:p w14:paraId="7FDD17B8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87D5985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F9A7B67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83BB9EF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BA5E1A1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EBA7AE2" w14:textId="33465CBB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5đ</w:t>
            </w:r>
          </w:p>
        </w:tc>
      </w:tr>
      <w:tr w:rsidR="005068AD" w:rsidRPr="005068AD" w14:paraId="1C52F3C0" w14:textId="77777777" w:rsidTr="005068AD">
        <w:trPr>
          <w:trHeight w:val="3147"/>
        </w:trPr>
        <w:tc>
          <w:tcPr>
            <w:tcW w:w="563" w:type="dxa"/>
            <w:vMerge w:val="restart"/>
          </w:tcPr>
          <w:p w14:paraId="1F9A210F" w14:textId="77777777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180F8EB7" w14:textId="61CFBE42" w:rsidR="005068AD" w:rsidRPr="005068AD" w:rsidRDefault="005068AD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Dùng một mảnh vải hình tròn để phủ lên một chiếc hình tròn có bán kính là 43 cm, sao cho khăn rủ xuống khỏi mép bàn </w:t>
            </w:r>
            <w:r w:rsidRPr="005068AD"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360" w:dyaOrig="300" w14:anchorId="69D7D4E7">
                <v:shape id="_x0000_i1136" type="#_x0000_t75" style="width:17.15pt;height:15.45pt" o:ole="">
                  <v:imagedata r:id="rId32" o:title=""/>
                </v:shape>
                <o:OLEObject Type="Embed" ProgID="Equation.DSMT4" ShapeID="_x0000_i1136" DrawAspect="Content" ObjectID="_1710918100" r:id="rId204"/>
              </w:object>
            </w:r>
            <w:r w:rsidRPr="005068AD"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cm</w:t>
            </w:r>
            <w:r w:rsidR="00686E9E"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</w:t>
            </w:r>
            <w:r w:rsidRPr="005068AD"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(không tính phần viền mép khăn). Tính diện tích phần khăn rủ xuống khỏi mép bàn ( lấy 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position w:val="-10"/>
                <w:sz w:val="24"/>
                <w:szCs w:val="24"/>
                <w:lang w:val="fr-FR"/>
              </w:rPr>
              <w:object w:dxaOrig="980" w:dyaOrig="340" w14:anchorId="37B2FA45">
                <v:shape id="_x0000_i1137" type="#_x0000_t75" style="width:49.7pt;height:16.3pt" o:ole="">
                  <v:imagedata r:id="rId34" o:title=""/>
                </v:shape>
                <o:OLEObject Type="Embed" ProgID="Equation.DSMT4" ShapeID="_x0000_i1137" DrawAspect="Content" ObjectID="_1710918101" r:id="rId205"/>
              </w:objec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 ) </w:t>
            </w:r>
            <w:r w:rsidRPr="005068AD"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.</w:t>
            </w:r>
          </w:p>
          <w:p w14:paraId="27E2D26E" w14:textId="0E033613" w:rsidR="005068AD" w:rsidRDefault="005068AD" w:rsidP="005068AD">
            <w:pPr>
              <w:tabs>
                <w:tab w:val="left" w:pos="175"/>
              </w:tabs>
              <w:spacing w:after="0" w:line="288" w:lineRule="auto"/>
              <w:jc w:val="center"/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Arial" w:hAnsi="Times New Roman" w:cs="Times New Roman"/>
                <w:noProof/>
                <w:color w:val="0D0D0D" w:themeColor="text1" w:themeTint="F2"/>
                <w:sz w:val="24"/>
                <w:szCs w:val="24"/>
                <w:lang w:val="en-GB" w:eastAsia="en-GB"/>
              </w:rPr>
              <w:drawing>
                <wp:inline distT="0" distB="0" distL="0" distR="0" wp14:anchorId="43AF9888" wp14:editId="427B79B0">
                  <wp:extent cx="1514475" cy="1257300"/>
                  <wp:effectExtent l="0" t="0" r="9525" b="0"/>
                  <wp:docPr id="1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F30979" w14:textId="63DA5B7B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</w:p>
        </w:tc>
        <w:tc>
          <w:tcPr>
            <w:tcW w:w="1187" w:type="dxa"/>
          </w:tcPr>
          <w:p w14:paraId="64BF5CAB" w14:textId="5AFDCA5D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0,5 đ</w:t>
            </w:r>
          </w:p>
        </w:tc>
      </w:tr>
      <w:tr w:rsidR="005068AD" w:rsidRPr="005068AD" w14:paraId="432ADD23" w14:textId="77777777" w:rsidTr="005068AD">
        <w:trPr>
          <w:trHeight w:val="2809"/>
        </w:trPr>
        <w:tc>
          <w:tcPr>
            <w:tcW w:w="563" w:type="dxa"/>
            <w:vMerge/>
          </w:tcPr>
          <w:p w14:paraId="1BFBF360" w14:textId="77777777" w:rsidR="005068AD" w:rsidRP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328D4A96" w14:textId="77777777" w:rsidR="000A239C" w:rsidRDefault="000A239C" w:rsidP="000A239C">
            <w:pPr>
              <w:tabs>
                <w:tab w:val="left" w:pos="175"/>
              </w:tabs>
              <w:spacing w:after="0" w:line="288" w:lineRule="auto"/>
              <w:jc w:val="center"/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fr-FR"/>
              </w:rPr>
            </w:pPr>
            <w:r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fr-FR"/>
              </w:rPr>
              <w:t>Lời giải</w:t>
            </w:r>
          </w:p>
          <w:p w14:paraId="7D01FA7C" w14:textId="09E85EE6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Mảnh khăn trải bàn hình tròn có phần khăn rủ xuống khỏi mép bàn 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360" w:dyaOrig="300" w14:anchorId="3725D593">
                <v:shape id="_x0000_i1138" type="#_x0000_t75" style="width:17.15pt;height:15.45pt" o:ole="">
                  <v:imagedata r:id="rId207" o:title=""/>
                </v:shape>
                <o:OLEObject Type="Embed" ProgID="Equation.DSMT4" ShapeID="_x0000_i1138" DrawAspect="Content" ObjectID="_1710918102" r:id="rId208"/>
              </w:objec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cm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vertAlign w:val="superscript"/>
                <w:lang w:val="fr-FR"/>
              </w:rPr>
              <w:t>2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 nên bán kính mảnh khăn trải bàn hình tròn là :</w:t>
            </w:r>
          </w:p>
          <w:p w14:paraId="4FF3715D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2820" w:dyaOrig="300" w14:anchorId="417F3EF2">
                <v:shape id="_x0000_i1139" type="#_x0000_t75" style="width:140.55pt;height:15.45pt" o:ole="">
                  <v:imagedata r:id="rId209" o:title=""/>
                </v:shape>
                <o:OLEObject Type="Embed" ProgID="Equation.DSMT4" ShapeID="_x0000_i1139" DrawAspect="Content" ObjectID="_1710918103" r:id="rId210"/>
              </w:objec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(cm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vertAlign w:val="superscript"/>
                <w:lang w:val="fr-FR"/>
              </w:rPr>
              <w:t>2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)</w:t>
            </w:r>
          </w:p>
          <w:p w14:paraId="4950E29D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Diện tích mảnh khăn trải bàn là :</w:t>
            </w:r>
          </w:p>
          <w:p w14:paraId="3F12751B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2460" w:dyaOrig="360" w14:anchorId="499E9BE3">
                <v:shape id="_x0000_i1140" type="#_x0000_t75" style="width:122.55pt;height:17.15pt" o:ole="">
                  <v:imagedata r:id="rId211" o:title=""/>
                </v:shape>
                <o:OLEObject Type="Embed" ProgID="Equation.DSMT4" ShapeID="_x0000_i1140" DrawAspect="Content" ObjectID="_1710918104" r:id="rId212"/>
              </w:objec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(cm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vertAlign w:val="superscript"/>
                <w:lang w:val="fr-FR"/>
              </w:rPr>
              <w:t>2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)</w:t>
            </w:r>
          </w:p>
          <w:p w14:paraId="42235F01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Diện tích phần khăn rủ xuống khỏi mép bàn là :</w:t>
            </w:r>
          </w:p>
          <w:p w14:paraId="2BB463CC" w14:textId="77777777" w:rsidR="005068AD" w:rsidRPr="005068AD" w:rsidRDefault="005068A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position w:val="-10"/>
                <w:sz w:val="24"/>
                <w:szCs w:val="24"/>
                <w:lang w:val="fr-FR"/>
              </w:rPr>
              <w:object w:dxaOrig="5220" w:dyaOrig="340" w14:anchorId="64CF225D">
                <v:shape id="_x0000_i1141" type="#_x0000_t75" style="width:261.45pt;height:16.3pt" o:ole="">
                  <v:imagedata r:id="rId213" o:title=""/>
                </v:shape>
                <o:OLEObject Type="Embed" ProgID="Equation.DSMT4" ShapeID="_x0000_i1141" DrawAspect="Content" ObjectID="_1710918105" r:id="rId214"/>
              </w:objec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(cm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vertAlign w:val="superscript"/>
                <w:lang w:val="fr-FR"/>
              </w:rPr>
              <w:t>2</w:t>
            </w:r>
            <w:r w:rsidRPr="005068AD">
              <w:rPr>
                <w:rFonts w:ascii="Times New Roman" w:eastAsia="Arial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)</w:t>
            </w:r>
          </w:p>
        </w:tc>
        <w:tc>
          <w:tcPr>
            <w:tcW w:w="1187" w:type="dxa"/>
          </w:tcPr>
          <w:p w14:paraId="6CEC818E" w14:textId="77777777" w:rsidR="005068AD" w:rsidRDefault="005068AD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  <w:p w14:paraId="6C483470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  <w:p w14:paraId="7F389EFC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  <w:p w14:paraId="1570360D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  <w:p w14:paraId="15F72830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  <w:p w14:paraId="7913CDEC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  <w:p w14:paraId="488748C3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  <w:p w14:paraId="42654C3F" w14:textId="2D39C0C4" w:rsidR="000A239C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0,5đ</w:t>
            </w:r>
          </w:p>
        </w:tc>
      </w:tr>
      <w:tr w:rsidR="000A239C" w:rsidRPr="005068AD" w14:paraId="3FF6D663" w14:textId="77777777" w:rsidTr="005068AD">
        <w:tc>
          <w:tcPr>
            <w:tcW w:w="563" w:type="dxa"/>
            <w:vMerge w:val="restart"/>
          </w:tcPr>
          <w:p w14:paraId="120863AA" w14:textId="08234399" w:rsidR="000A239C" w:rsidRP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Bài III</w:t>
            </w:r>
          </w:p>
        </w:tc>
        <w:tc>
          <w:tcPr>
            <w:tcW w:w="8451" w:type="dxa"/>
          </w:tcPr>
          <w:p w14:paraId="515DFFAB" w14:textId="559C2BBD" w:rsidR="000A239C" w:rsidRPr="000A239C" w:rsidRDefault="000A239C" w:rsidP="005068AD">
            <w:pPr>
              <w:pStyle w:val="ListParagraph"/>
              <w:numPr>
                <w:ilvl w:val="0"/>
                <w:numId w:val="6"/>
              </w:numPr>
              <w:tabs>
                <w:tab w:val="left" w:pos="175"/>
                <w:tab w:val="left" w:pos="992"/>
              </w:tabs>
              <w:spacing w:after="0" w:line="288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1. Giải hệ phương trình sau: </w:t>
            </w:r>
            <w:r w:rsidRPr="000A239C">
              <w:rPr>
                <w:rFonts w:ascii="Times New Roman" w:hAnsi="Times New Roman" w:cs="Times New Roman"/>
                <w:b/>
                <w:bCs/>
                <w:position w:val="-38"/>
                <w:sz w:val="24"/>
                <w:szCs w:val="24"/>
              </w:rPr>
              <w:object w:dxaOrig="1800" w:dyaOrig="880" w14:anchorId="7788ACE7">
                <v:shape id="_x0000_i1142" type="#_x0000_t75" style="width:86.55pt;height:42.85pt" o:ole="">
                  <v:imagedata r:id="rId36" o:title=""/>
                </v:shape>
                <o:OLEObject Type="Embed" ProgID="Equation.DSMT4" ShapeID="_x0000_i1142" DrawAspect="Content" ObjectID="_1710918106" r:id="rId215"/>
              </w:object>
            </w:r>
          </w:p>
          <w:p w14:paraId="66E439E3" w14:textId="77777777" w:rsidR="000A239C" w:rsidRPr="000A239C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eastAsia="Arial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1187" w:type="dxa"/>
          </w:tcPr>
          <w:p w14:paraId="5C8D9E18" w14:textId="623E352C" w:rsidR="000A239C" w:rsidRP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1đ</w:t>
            </w:r>
          </w:p>
        </w:tc>
      </w:tr>
      <w:tr w:rsidR="000A239C" w:rsidRPr="005068AD" w14:paraId="24CD5597" w14:textId="77777777" w:rsidTr="005068AD">
        <w:tc>
          <w:tcPr>
            <w:tcW w:w="563" w:type="dxa"/>
            <w:vMerge/>
          </w:tcPr>
          <w:p w14:paraId="32875490" w14:textId="77777777" w:rsidR="000A239C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57DFF34C" w14:textId="0C3D4105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1800" w:dyaOrig="880" w14:anchorId="3F746B1B">
                <v:shape id="_x0000_i1143" type="#_x0000_t75" style="width:86.55pt;height:42.85pt" o:ole="">
                  <v:imagedata r:id="rId36" o:title=""/>
                </v:shape>
                <o:OLEObject Type="Embed" ProgID="Equation.DSMT4" ShapeID="_x0000_i1143" DrawAspect="Content" ObjectID="_1710918107" r:id="rId216"/>
              </w:object>
            </w:r>
            <w:r w:rsidRPr="005068AD">
              <w:rPr>
                <w:rFonts w:ascii="Times New Roman" w:hAnsi="Times New Roman" w:cs="Times New Roman"/>
                <w:sz w:val="24"/>
                <w:szCs w:val="24"/>
              </w:rPr>
              <w:t xml:space="preserve">        (ĐKXĐ: </w:t>
            </w:r>
            <w:r w:rsidRPr="005068A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20" w14:anchorId="703DCCBD">
                <v:shape id="_x0000_i1144" type="#_x0000_t75" style="width:50.55pt;height:14.55pt" o:ole="">
                  <v:imagedata r:id="rId217" o:title=""/>
                </v:shape>
                <o:OLEObject Type="Embed" ProgID="Equation.DSMT4" ShapeID="_x0000_i1144" DrawAspect="Content" ObjectID="_1710918108" r:id="rId218"/>
              </w:object>
            </w:r>
            <w:r w:rsidRPr="005068A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458586EC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2220" w:dyaOrig="880" w14:anchorId="0DE45803">
                <v:shape id="_x0000_i1145" type="#_x0000_t75" style="width:108pt;height:42.85pt" o:ole="">
                  <v:imagedata r:id="rId219" o:title=""/>
                </v:shape>
                <o:OLEObject Type="Embed" ProgID="Equation.DSMT4" ShapeID="_x0000_i1145" DrawAspect="Content" ObjectID="_1710918109" r:id="rId220"/>
              </w:object>
            </w:r>
          </w:p>
          <w:p w14:paraId="2E95DD2F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100" w:dyaOrig="840" w14:anchorId="0C112D8E">
                <v:shape id="_x0000_i1146" type="#_x0000_t75" style="width:101.15pt;height:42.85pt" o:ole="">
                  <v:imagedata r:id="rId221" o:title=""/>
                </v:shape>
                <o:OLEObject Type="Embed" ProgID="Equation.DSMT4" ShapeID="_x0000_i1146" DrawAspect="Content" ObjectID="_1710918110" r:id="rId222"/>
              </w:object>
            </w:r>
          </w:p>
          <w:p w14:paraId="4653188F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880" w:dyaOrig="840" w14:anchorId="0A0D587C">
                <v:shape id="_x0000_i1147" type="#_x0000_t75" style="width:93.45pt;height:42.85pt" o:ole="">
                  <v:imagedata r:id="rId223" o:title=""/>
                </v:shape>
                <o:OLEObject Type="Embed" ProgID="Equation.DSMT4" ShapeID="_x0000_i1147" DrawAspect="Content" ObjectID="_1710918111" r:id="rId224"/>
              </w:object>
            </w:r>
          </w:p>
          <w:p w14:paraId="7CE20089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480" w:dyaOrig="840" w14:anchorId="3D0853DB">
                <v:shape id="_x0000_i1148" type="#_x0000_t75" style="width:1in;height:42.85pt" o:ole="">
                  <v:imagedata r:id="rId225" o:title=""/>
                </v:shape>
                <o:OLEObject Type="Embed" ProgID="Equation.DSMT4" ShapeID="_x0000_i1148" DrawAspect="Content" ObjectID="_1710918112" r:id="rId226"/>
              </w:object>
            </w:r>
          </w:p>
          <w:p w14:paraId="053B78C4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300" w:dyaOrig="720" w14:anchorId="0385C4FD">
                <v:shape id="_x0000_i1149" type="#_x0000_t75" style="width:65.15pt;height:36pt" o:ole="">
                  <v:imagedata r:id="rId227" o:title=""/>
                </v:shape>
                <o:OLEObject Type="Embed" ProgID="Equation.DSMT4" ShapeID="_x0000_i1149" DrawAspect="Content" ObjectID="_1710918113" r:id="rId228"/>
              </w:object>
            </w:r>
          </w:p>
          <w:p w14:paraId="5594A762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999" w:dyaOrig="720" w14:anchorId="3DE2DBE0">
                <v:shape id="_x0000_i1150" type="#_x0000_t75" style="width:50.55pt;height:36pt" o:ole="">
                  <v:imagedata r:id="rId229" o:title=""/>
                </v:shape>
                <o:OLEObject Type="Embed" ProgID="Equation.DSMT4" ShapeID="_x0000_i1150" DrawAspect="Content" ObjectID="_1710918114" r:id="rId230"/>
              </w:object>
            </w:r>
            <w:r w:rsidRPr="005068AD">
              <w:rPr>
                <w:rFonts w:ascii="Times New Roman" w:hAnsi="Times New Roman" w:cs="Times New Roman"/>
                <w:sz w:val="24"/>
                <w:szCs w:val="24"/>
              </w:rPr>
              <w:t xml:space="preserve">  (TMĐK).</w:t>
            </w:r>
          </w:p>
          <w:p w14:paraId="0CC3F168" w14:textId="1F388511" w:rsidR="000A239C" w:rsidRPr="000A239C" w:rsidRDefault="000A239C" w:rsidP="000A239C">
            <w:pPr>
              <w:tabs>
                <w:tab w:val="left" w:pos="175"/>
                <w:tab w:val="left" w:pos="226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Vậy hệ có nghiệm </w:t>
            </w:r>
            <w:r w:rsidRPr="005068A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00" w:dyaOrig="400" w14:anchorId="431A0288">
                <v:shape id="_x0000_i1151" type="#_x0000_t75" style="width:65.15pt;height:21.45pt" o:ole="">
                  <v:imagedata r:id="rId231" o:title=""/>
                </v:shape>
                <o:OLEObject Type="Embed" ProgID="Equation.DSMT4" ShapeID="_x0000_i1151" DrawAspect="Content" ObjectID="_1710918115" r:id="rId232"/>
              </w:object>
            </w:r>
            <w:r w:rsidRPr="005068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87" w:type="dxa"/>
          </w:tcPr>
          <w:p w14:paraId="5410D522" w14:textId="7B390173" w:rsidR="000A239C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1đ</w:t>
            </w:r>
          </w:p>
        </w:tc>
      </w:tr>
      <w:tr w:rsidR="00B63066" w:rsidRPr="005068AD" w14:paraId="662B8300" w14:textId="77777777" w:rsidTr="005068AD">
        <w:tc>
          <w:tcPr>
            <w:tcW w:w="563" w:type="dxa"/>
          </w:tcPr>
          <w:p w14:paraId="0788B4FB" w14:textId="33FF282E" w:rsidR="00186FE3" w:rsidRPr="005068AD" w:rsidRDefault="00834A54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Bài III</w:t>
            </w:r>
          </w:p>
        </w:tc>
        <w:tc>
          <w:tcPr>
            <w:tcW w:w="8451" w:type="dxa"/>
          </w:tcPr>
          <w:p w14:paraId="3A1D88E1" w14:textId="77777777" w:rsidR="00F749F7" w:rsidRPr="005068AD" w:rsidRDefault="00F749F7" w:rsidP="000A239C">
            <w:pPr>
              <w:tabs>
                <w:tab w:val="left" w:pos="175"/>
                <w:tab w:val="left" w:pos="992"/>
              </w:tabs>
              <w:spacing w:after="0" w:line="288" w:lineRule="auto"/>
              <w:ind w:firstLine="33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Cho phương trình: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14"/>
                <w:sz w:val="24"/>
                <w:szCs w:val="24"/>
              </w:rPr>
              <w:object w:dxaOrig="2220" w:dyaOrig="405" w14:anchorId="4094B39F">
                <v:shape id="_x0000_i1152" type="#_x0000_t75" style="width:111.45pt;height:20.55pt" o:ole="">
                  <v:imagedata r:id="rId38" o:title=""/>
                </v:shape>
                <o:OLEObject Type="Embed" ProgID="Equation.DSMT4" ShapeID="_x0000_i1152" DrawAspect="Content" ObjectID="_1710918116" r:id="rId233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.</w:t>
            </w:r>
          </w:p>
          <w:p w14:paraId="4BA70EE0" w14:textId="7EE2446E" w:rsidR="00F749F7" w:rsidRPr="005068AD" w:rsidRDefault="00F749F7" w:rsidP="005068AD">
            <w:pPr>
              <w:tabs>
                <w:tab w:val="left" w:pos="175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a) Tìm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255" w:dyaOrig="225" w14:anchorId="7109C0C4">
                <v:shape id="_x0000_i1153" type="#_x0000_t75" style="width:12pt;height:11.15pt" o:ole="">
                  <v:imagedata r:id="rId40" o:title=""/>
                </v:shape>
                <o:OLEObject Type="Embed" ProgID="Equation.DSMT4" ShapeID="_x0000_i1153" DrawAspect="Content" ObjectID="_1710918117" r:id="rId234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để phương trình có nghiệm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12"/>
                <w:sz w:val="24"/>
                <w:szCs w:val="24"/>
              </w:rPr>
              <w:object w:dxaOrig="735" w:dyaOrig="360" w14:anchorId="1E35015D">
                <v:shape id="_x0000_i1154" type="#_x0000_t75" style="width:36pt;height:17.15pt" o:ole="">
                  <v:imagedata r:id="rId42" o:title=""/>
                </v:shape>
                <o:OLEObject Type="Embed" ProgID="Equation.DSMT4" ShapeID="_x0000_i1154" DrawAspect="Content" ObjectID="_1710918118" r:id="rId235"/>
              </w:objec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. Tìm nghiệm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12"/>
                <w:sz w:val="24"/>
                <w:szCs w:val="24"/>
              </w:rPr>
              <w:object w:dxaOrig="255" w:dyaOrig="360" w14:anchorId="7281FE76">
                <v:shape id="_x0000_i1155" type="#_x0000_t75" style="width:12pt;height:17.15pt" o:ole="">
                  <v:imagedata r:id="rId44" o:title=""/>
                </v:shape>
                <o:OLEObject Type="Embed" ProgID="Equation.DSMT4" ShapeID="_x0000_i1155" DrawAspect="Content" ObjectID="_1710918119" r:id="rId236"/>
              </w:object>
            </w:r>
          </w:p>
          <w:p w14:paraId="2293B45D" w14:textId="03E571DA" w:rsidR="00186FE3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b</w:t>
            </w:r>
            <w:r w:rsidR="00F749F7"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) Tìm giá trị của </w:t>
            </w:r>
            <w:r w:rsidR="00F749F7"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255" w:dyaOrig="225" w14:anchorId="477EEA25">
                <v:shape id="_x0000_i1156" type="#_x0000_t75" style="width:12pt;height:11.15pt" o:ole="">
                  <v:imagedata r:id="rId46" o:title=""/>
                </v:shape>
                <o:OLEObject Type="Embed" ProgID="Equation.DSMT4" ShapeID="_x0000_i1156" DrawAspect="Content" ObjectID="_1710918120" r:id="rId237"/>
              </w:object>
            </w:r>
            <w:r w:rsidR="00F749F7"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để phương trình có hai nghiệm </w:t>
            </w:r>
            <w:r w:rsidR="00F749F7"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12"/>
                <w:sz w:val="24"/>
                <w:szCs w:val="24"/>
              </w:rPr>
              <w:object w:dxaOrig="585" w:dyaOrig="360" w14:anchorId="6AE971EB">
                <v:shape id="_x0000_i1157" type="#_x0000_t75" style="width:30pt;height:17.15pt" o:ole="">
                  <v:imagedata r:id="rId48" o:title=""/>
                </v:shape>
                <o:OLEObject Type="Embed" ProgID="Equation.DSMT4" ShapeID="_x0000_i1157" DrawAspect="Content" ObjectID="_1710918121" r:id="rId238"/>
              </w:object>
            </w:r>
            <w:r w:rsidR="00F749F7"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thỏa mãn </w:t>
            </w:r>
            <w:r w:rsidR="00F749F7"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24"/>
                <w:sz w:val="24"/>
                <w:szCs w:val="24"/>
              </w:rPr>
              <w:object w:dxaOrig="1485" w:dyaOrig="615" w14:anchorId="18C43477">
                <v:shape id="_x0000_i1158" type="#_x0000_t75" style="width:75.45pt;height:30.85pt" o:ole="">
                  <v:imagedata r:id="rId50" o:title=""/>
                </v:shape>
                <o:OLEObject Type="Embed" ProgID="Equation.DSMT4" ShapeID="_x0000_i1158" DrawAspect="Content" ObjectID="_1710918122" r:id="rId239"/>
              </w:object>
            </w:r>
            <w:r w:rsidR="00F749F7"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.</w:t>
            </w:r>
          </w:p>
        </w:tc>
        <w:tc>
          <w:tcPr>
            <w:tcW w:w="1187" w:type="dxa"/>
          </w:tcPr>
          <w:p w14:paraId="177B0996" w14:textId="75D38ACE" w:rsidR="00186FE3" w:rsidRPr="005068AD" w:rsidRDefault="00F749F7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1,5đ</w:t>
            </w:r>
          </w:p>
        </w:tc>
      </w:tr>
      <w:tr w:rsidR="00B63066" w:rsidRPr="005068AD" w14:paraId="2A82FC48" w14:textId="77777777" w:rsidTr="005068AD">
        <w:tc>
          <w:tcPr>
            <w:tcW w:w="563" w:type="dxa"/>
          </w:tcPr>
          <w:p w14:paraId="2E4D8A17" w14:textId="77777777" w:rsidR="00186FE3" w:rsidRPr="005068AD" w:rsidRDefault="00186FE3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474D8DB6" w14:textId="77777777" w:rsidR="00F749F7" w:rsidRPr="005068AD" w:rsidRDefault="00F749F7" w:rsidP="005068AD">
            <w:pPr>
              <w:tabs>
                <w:tab w:val="left" w:pos="175"/>
                <w:tab w:val="left" w:pos="2268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Lời giải</w:t>
            </w:r>
            <w:r w:rsidRPr="005068AD">
              <w:rPr>
                <w:rFonts w:ascii="Times New Roman" w:hAnsi="Times New Roman" w:cs="Times New Roman"/>
                <w:b/>
                <w:i/>
                <w:color w:val="0D0D0D" w:themeColor="text1" w:themeTint="F2"/>
                <w:sz w:val="24"/>
                <w:szCs w:val="24"/>
              </w:rPr>
              <w:t xml:space="preserve">                  </w:t>
            </w:r>
          </w:p>
          <w:p w14:paraId="059D350E" w14:textId="25896076" w:rsidR="00B63066" w:rsidRPr="000A239C" w:rsidRDefault="00B63066" w:rsidP="000A239C">
            <w:pPr>
              <w:pStyle w:val="ListParagraph"/>
              <w:numPr>
                <w:ilvl w:val="0"/>
                <w:numId w:val="7"/>
              </w:num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Vì phương trình có nghiệm </w:t>
            </w:r>
            <w:r w:rsidRPr="005068AD">
              <w:rPr>
                <w:position w:val="-12"/>
              </w:rPr>
              <w:object w:dxaOrig="735" w:dyaOrig="360" w14:anchorId="0688870A">
                <v:shape id="_x0000_i1159" type="#_x0000_t75" style="width:36pt;height:17.15pt" o:ole="">
                  <v:imagedata r:id="rId42" o:title=""/>
                </v:shape>
                <o:OLEObject Type="Embed" ProgID="Equation.DSMT4" ShapeID="_x0000_i1159" DrawAspect="Content" ObjectID="_1710918123" r:id="rId240"/>
              </w:object>
            </w:r>
          </w:p>
          <w:p w14:paraId="7B092097" w14:textId="77777777" w:rsidR="00B63066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4"/>
                <w:sz w:val="24"/>
                <w:szCs w:val="24"/>
              </w:rPr>
              <w:object w:dxaOrig="3255" w:dyaOrig="435" w14:anchorId="3EB12FA6">
                <v:shape id="_x0000_i1160" type="#_x0000_t75" style="width:162pt;height:21.45pt" o:ole="">
                  <v:imagedata r:id="rId241" o:title=""/>
                </v:shape>
                <o:OLEObject Type="Embed" ProgID="Equation.DSMT4" ShapeID="_x0000_i1160" DrawAspect="Content" ObjectID="_1710918124" r:id="rId242"/>
              </w:object>
            </w:r>
          </w:p>
          <w:p w14:paraId="28343E23" w14:textId="77777777" w:rsidR="00B63066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2175" w:dyaOrig="285" w14:anchorId="2E7DC2CE">
                <v:shape id="_x0000_i1161" type="#_x0000_t75" style="width:108pt;height:14.55pt" o:ole="">
                  <v:imagedata r:id="rId243" o:title=""/>
                </v:shape>
                <o:OLEObject Type="Embed" ProgID="Equation.DSMT4" ShapeID="_x0000_i1161" DrawAspect="Content" ObjectID="_1710918125" r:id="rId244"/>
              </w:object>
            </w:r>
          </w:p>
          <w:p w14:paraId="77409329" w14:textId="77777777" w:rsidR="00B63066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305" w:dyaOrig="285" w14:anchorId="29A727F6">
                <v:shape id="_x0000_i1162" type="#_x0000_t75" style="width:65.15pt;height:14.55pt" o:ole="">
                  <v:imagedata r:id="rId245" o:title=""/>
                </v:shape>
                <o:OLEObject Type="Embed" ProgID="Equation.DSMT4" ShapeID="_x0000_i1162" DrawAspect="Content" ObjectID="_1710918126" r:id="rId246"/>
              </w:object>
            </w:r>
          </w:p>
          <w:p w14:paraId="035A92EB" w14:textId="77777777" w:rsidR="00B63066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065" w:dyaOrig="285" w14:anchorId="0CB4DB04">
                <v:shape id="_x0000_i1163" type="#_x0000_t75" style="width:53.15pt;height:14.55pt" o:ole="">
                  <v:imagedata r:id="rId247" o:title=""/>
                </v:shape>
                <o:OLEObject Type="Embed" ProgID="Equation.DSMT4" ShapeID="_x0000_i1163" DrawAspect="Content" ObjectID="_1710918127" r:id="rId248"/>
              </w:object>
            </w:r>
          </w:p>
          <w:p w14:paraId="44C30123" w14:textId="77777777" w:rsidR="00B63066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Khi đó, áp dụng hệ thức Vi-ét ta có:</w:t>
            </w:r>
          </w:p>
          <w:p w14:paraId="080F654C" w14:textId="77777777" w:rsidR="00B63066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4"/>
                <w:sz w:val="24"/>
                <w:szCs w:val="24"/>
              </w:rPr>
              <w:object w:dxaOrig="1980" w:dyaOrig="615" w14:anchorId="1142E958">
                <v:shape id="_x0000_i1164" type="#_x0000_t75" style="width:98.55pt;height:30.85pt" o:ole="">
                  <v:imagedata r:id="rId249" o:title=""/>
                </v:shape>
                <o:OLEObject Type="Embed" ProgID="Equation.DSMT4" ShapeID="_x0000_i1164" DrawAspect="Content" ObjectID="_1710918128" r:id="rId250"/>
              </w:object>
            </w:r>
          </w:p>
          <w:p w14:paraId="51ADD652" w14:textId="77777777" w:rsidR="00B63066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mà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2"/>
                <w:sz w:val="24"/>
                <w:szCs w:val="24"/>
              </w:rPr>
              <w:object w:dxaOrig="735" w:dyaOrig="360" w14:anchorId="4EFE93FC">
                <v:shape id="_x0000_i1165" type="#_x0000_t75" style="width:36pt;height:17.15pt" o:ole="">
                  <v:imagedata r:id="rId251" o:title=""/>
                </v:shape>
                <o:OLEObject Type="Embed" ProgID="Equation.DSMT4" ShapeID="_x0000_i1165" DrawAspect="Content" ObjectID="_1710918129" r:id="rId252"/>
              </w:object>
            </w:r>
          </w:p>
          <w:p w14:paraId="1503ED18" w14:textId="77777777" w:rsidR="00B63066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2"/>
                <w:sz w:val="24"/>
                <w:szCs w:val="24"/>
              </w:rPr>
              <w:object w:dxaOrig="885" w:dyaOrig="360" w14:anchorId="177FFB2C">
                <v:shape id="_x0000_i1166" type="#_x0000_t75" style="width:44.55pt;height:17.15pt" o:ole="">
                  <v:imagedata r:id="rId253" o:title=""/>
                </v:shape>
                <o:OLEObject Type="Embed" ProgID="Equation.DSMT4" ShapeID="_x0000_i1166" DrawAspect="Content" ObjectID="_1710918130" r:id="rId25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  <w:p w14:paraId="6FB76E31" w14:textId="6B080198" w:rsidR="00186FE3" w:rsidRPr="005068AD" w:rsidRDefault="00B63066" w:rsidP="005068AD">
            <w:pPr>
              <w:tabs>
                <w:tab w:val="left" w:pos="175"/>
                <w:tab w:val="left" w:pos="2268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Vậy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2"/>
                <w:sz w:val="24"/>
                <w:szCs w:val="24"/>
              </w:rPr>
              <w:object w:dxaOrig="1395" w:dyaOrig="360" w14:anchorId="23D38B8C">
                <v:shape id="_x0000_i1167" type="#_x0000_t75" style="width:68.55pt;height:17.15pt" o:ole="">
                  <v:imagedata r:id="rId255" o:title=""/>
                </v:shape>
                <o:OLEObject Type="Embed" ProgID="Equation.DSMT4" ShapeID="_x0000_i1167" DrawAspect="Content" ObjectID="_1710918131" r:id="rId25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</w:tc>
        <w:tc>
          <w:tcPr>
            <w:tcW w:w="1187" w:type="dxa"/>
          </w:tcPr>
          <w:p w14:paraId="6B0B45D5" w14:textId="1CCB0B74" w:rsidR="00186FE3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75đ</w:t>
            </w:r>
          </w:p>
        </w:tc>
      </w:tr>
      <w:tr w:rsidR="00B63066" w:rsidRPr="005068AD" w14:paraId="46D329CF" w14:textId="77777777" w:rsidTr="005068AD">
        <w:tc>
          <w:tcPr>
            <w:tcW w:w="563" w:type="dxa"/>
          </w:tcPr>
          <w:p w14:paraId="7E153264" w14:textId="77777777" w:rsidR="00186FE3" w:rsidRPr="005068AD" w:rsidRDefault="00186FE3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0C668D10" w14:textId="35855301" w:rsidR="00F749F7" w:rsidRPr="000A239C" w:rsidRDefault="00F749F7" w:rsidP="000A239C">
            <w:pPr>
              <w:pStyle w:val="ListParagraph"/>
              <w:numPr>
                <w:ilvl w:val="0"/>
                <w:numId w:val="7"/>
              </w:numPr>
              <w:tabs>
                <w:tab w:val="left" w:pos="175"/>
                <w:tab w:val="left" w:pos="2268"/>
              </w:tabs>
              <w:spacing w:after="0" w:line="288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Phương trình có hai nghiệm </w:t>
            </w:r>
            <w:r w:rsidRPr="005068AD">
              <w:rPr>
                <w:position w:val="-12"/>
              </w:rPr>
              <w:object w:dxaOrig="585" w:dyaOrig="360" w14:anchorId="0D05C1ED">
                <v:shape id="_x0000_i1168" type="#_x0000_t75" style="width:30pt;height:17.15pt" o:ole="">
                  <v:imagedata r:id="rId257" o:title=""/>
                </v:shape>
                <o:OLEObject Type="Embed" ProgID="Equation.DSMT4" ShapeID="_x0000_i1168" DrawAspect="Content" ObjectID="_1710918132" r:id="rId258"/>
              </w:object>
            </w:r>
          </w:p>
          <w:p w14:paraId="553E543C" w14:textId="77777777" w:rsidR="00F749F7" w:rsidRPr="005068AD" w:rsidRDefault="00F749F7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64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0"/>
                <w:sz w:val="24"/>
                <w:szCs w:val="24"/>
              </w:rPr>
              <w:object w:dxaOrig="5865" w:dyaOrig="525" w14:anchorId="30ED55A0">
                <v:shape id="_x0000_i1169" type="#_x0000_t75" style="width:293.15pt;height:26.55pt" o:ole="">
                  <v:imagedata r:id="rId259" o:title=""/>
                </v:shape>
                <o:OLEObject Type="Embed" ProgID="Equation.DSMT4" ShapeID="_x0000_i1169" DrawAspect="Content" ObjectID="_1710918133" r:id="rId260"/>
              </w:object>
            </w:r>
          </w:p>
          <w:p w14:paraId="53326F31" w14:textId="77777777" w:rsidR="00F749F7" w:rsidRPr="005068AD" w:rsidRDefault="00F749F7" w:rsidP="000A239C">
            <w:pPr>
              <w:tabs>
                <w:tab w:val="left" w:pos="175"/>
                <w:tab w:val="left" w:pos="2268"/>
              </w:tabs>
              <w:spacing w:after="0" w:line="288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4"/>
                <w:sz w:val="24"/>
                <w:szCs w:val="24"/>
              </w:rPr>
              <w:object w:dxaOrig="3360" w:dyaOrig="435" w14:anchorId="1BFA9B44">
                <v:shape id="_x0000_i1170" type="#_x0000_t75" style="width:168pt;height:21.45pt" o:ole="">
                  <v:imagedata r:id="rId261" o:title=""/>
                </v:shape>
                <o:OLEObject Type="Embed" ProgID="Equation.DSMT4" ShapeID="_x0000_i1170" DrawAspect="Content" ObjectID="_1710918134" r:id="rId26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luôn đúng với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20" w:dyaOrig="285" w14:anchorId="782345C2">
                <v:shape id="_x0000_i1171" type="#_x0000_t75" style="width:21.45pt;height:14.55pt" o:ole="">
                  <v:imagedata r:id="rId263" o:title=""/>
                </v:shape>
                <o:OLEObject Type="Embed" ProgID="Equation.DSMT4" ShapeID="_x0000_i1171" DrawAspect="Content" ObjectID="_1710918135" r:id="rId26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)</w:t>
            </w:r>
          </w:p>
          <w:p w14:paraId="50E08C22" w14:textId="77777777" w:rsidR="00F749F7" w:rsidRPr="005068AD" w:rsidRDefault="00F749F7" w:rsidP="000A239C">
            <w:pPr>
              <w:tabs>
                <w:tab w:val="left" w:pos="175"/>
                <w:tab w:val="left" w:pos="2268"/>
              </w:tabs>
              <w:spacing w:after="0" w:line="288" w:lineRule="auto"/>
              <w:ind w:firstLine="3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Vậy phương trình có hai nghiệm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12"/>
                <w:sz w:val="24"/>
                <w:szCs w:val="24"/>
              </w:rPr>
              <w:object w:dxaOrig="585" w:dyaOrig="360" w14:anchorId="7C381D4E">
                <v:shape id="_x0000_i1172" type="#_x0000_t75" style="width:30pt;height:17.15pt" o:ole="">
                  <v:imagedata r:id="rId257" o:title=""/>
                </v:shape>
                <o:OLEObject Type="Embed" ProgID="Equation.DSMT4" ShapeID="_x0000_i1172" DrawAspect="Content" ObjectID="_1710918136" r:id="rId265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với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20" w:dyaOrig="285" w14:anchorId="0FC94707">
                <v:shape id="_x0000_i1173" type="#_x0000_t75" style="width:21.45pt;height:14.55pt" o:ole="">
                  <v:imagedata r:id="rId263" o:title=""/>
                </v:shape>
                <o:OLEObject Type="Embed" ProgID="Equation.DSMT4" ShapeID="_x0000_i1173" DrawAspect="Content" ObjectID="_1710918137" r:id="rId26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  <w:p w14:paraId="516CCC51" w14:textId="77777777" w:rsidR="00F749F7" w:rsidRPr="005068AD" w:rsidRDefault="00F749F7" w:rsidP="000A239C">
            <w:pPr>
              <w:tabs>
                <w:tab w:val="left" w:pos="175"/>
                <w:tab w:val="left" w:pos="2268"/>
              </w:tabs>
              <w:spacing w:after="0" w:line="288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Ta có: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4"/>
                <w:sz w:val="24"/>
                <w:szCs w:val="24"/>
              </w:rPr>
              <w:object w:dxaOrig="1485" w:dyaOrig="615" w14:anchorId="37B69D9A">
                <v:shape id="_x0000_i1174" type="#_x0000_t75" style="width:75.45pt;height:30.85pt" o:ole="">
                  <v:imagedata r:id="rId50" o:title=""/>
                </v:shape>
                <o:OLEObject Type="Embed" ProgID="Equation.DSMT4" ShapeID="_x0000_i1174" DrawAspect="Content" ObjectID="_1710918138" r:id="rId267"/>
              </w:object>
            </w:r>
          </w:p>
          <w:p w14:paraId="55E722B4" w14:textId="77777777" w:rsidR="00F749F7" w:rsidRPr="005068AD" w:rsidRDefault="00F749F7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64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4"/>
                <w:sz w:val="24"/>
                <w:szCs w:val="24"/>
              </w:rPr>
              <w:object w:dxaOrig="7095" w:dyaOrig="615" w14:anchorId="73C8F06A">
                <v:shape id="_x0000_i1175" type="#_x0000_t75" style="width:354.85pt;height:30.85pt" o:ole="">
                  <v:imagedata r:id="rId268" o:title=""/>
                </v:shape>
                <o:OLEObject Type="Embed" ProgID="Equation.DSMT4" ShapeID="_x0000_i1175" DrawAspect="Content" ObjectID="_1710918139" r:id="rId269"/>
              </w:object>
            </w:r>
          </w:p>
          <w:p w14:paraId="0E3B172C" w14:textId="6477D5E4" w:rsidR="00186FE3" w:rsidRPr="005068AD" w:rsidRDefault="00F749F7" w:rsidP="000A239C">
            <w:pPr>
              <w:tabs>
                <w:tab w:val="left" w:pos="175"/>
                <w:tab w:val="left" w:pos="2268"/>
              </w:tabs>
              <w:spacing w:after="0" w:line="288" w:lineRule="auto"/>
              <w:ind w:firstLine="3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Vậy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4"/>
                <w:sz w:val="24"/>
                <w:szCs w:val="24"/>
              </w:rPr>
              <w:object w:dxaOrig="645" w:dyaOrig="615" w14:anchorId="7EBBF9AE">
                <v:shape id="_x0000_i1176" type="#_x0000_t75" style="width:31.7pt;height:30.85pt" o:ole="">
                  <v:imagedata r:id="rId270" o:title=""/>
                </v:shape>
                <o:OLEObject Type="Embed" ProgID="Equation.DSMT4" ShapeID="_x0000_i1176" DrawAspect="Content" ObjectID="_1710918140" r:id="rId271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</w:tc>
        <w:tc>
          <w:tcPr>
            <w:tcW w:w="1187" w:type="dxa"/>
          </w:tcPr>
          <w:p w14:paraId="643BE4D3" w14:textId="77777777" w:rsidR="00186FE3" w:rsidRDefault="00186FE3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D374F81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04A8C24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1408AAB" w14:textId="236D2690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5đ</w:t>
            </w:r>
          </w:p>
          <w:p w14:paraId="2D6D37E2" w14:textId="52059D36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C6CFEBA" w14:textId="3C7504CE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0462781" w14:textId="4E666371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50EA555" w14:textId="3DE96D45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F11BD2B" w14:textId="2692F0F1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E320A9D" w14:textId="43CF9470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5đ</w:t>
            </w:r>
          </w:p>
          <w:p w14:paraId="0BF4BBBE" w14:textId="75BC21A9" w:rsidR="000A239C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0A239C" w:rsidRPr="000A239C" w14:paraId="04BEF1AE" w14:textId="77777777" w:rsidTr="005068AD">
        <w:tc>
          <w:tcPr>
            <w:tcW w:w="563" w:type="dxa"/>
            <w:vMerge w:val="restart"/>
          </w:tcPr>
          <w:p w14:paraId="2DF7D679" w14:textId="77C5FC7D" w:rsidR="000A239C" w:rsidRP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Bài IV</w:t>
            </w:r>
          </w:p>
        </w:tc>
        <w:tc>
          <w:tcPr>
            <w:tcW w:w="8451" w:type="dxa"/>
          </w:tcPr>
          <w:p w14:paraId="563CA7B1" w14:textId="77777777" w:rsidR="000A239C" w:rsidRPr="000A239C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31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Cho đường tròn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14"/>
                <w:sz w:val="24"/>
                <w:szCs w:val="24"/>
              </w:rPr>
              <w:object w:dxaOrig="675" w:dyaOrig="405" w14:anchorId="19C866DA">
                <v:shape id="_x0000_i1177" type="#_x0000_t75" style="width:34.3pt;height:20.55pt" o:ole="">
                  <v:imagedata r:id="rId52" o:title=""/>
                </v:shape>
                <o:OLEObject Type="Embed" ProgID="Equation.DSMT4" ShapeID="_x0000_i1177" DrawAspect="Content" ObjectID="_1710918141" r:id="rId272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đường kính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405" w:dyaOrig="255" w14:anchorId="381E773D">
                <v:shape id="_x0000_i1178" type="#_x0000_t75" style="width:20.55pt;height:12pt" o:ole="">
                  <v:imagedata r:id="rId54" o:title=""/>
                </v:shape>
                <o:OLEObject Type="Embed" ProgID="Equation.DSMT4" ShapeID="_x0000_i1178" DrawAspect="Content" ObjectID="_1710918142" r:id="rId273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. Lấy điểm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240" w:dyaOrig="285" w14:anchorId="03D121ED">
                <v:shape id="_x0000_i1179" type="#_x0000_t75" style="width:12pt;height:14.55pt" o:ole="">
                  <v:imagedata r:id="rId56" o:title=""/>
                </v:shape>
                <o:OLEObject Type="Embed" ProgID="Equation.DSMT4" ShapeID="_x0000_i1179" DrawAspect="Content" ObjectID="_1710918143" r:id="rId274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thuộc đường tròn sao cho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825" w:dyaOrig="285" w14:anchorId="090F2E82">
                <v:shape id="_x0000_i1180" type="#_x0000_t75" style="width:41.15pt;height:14.55pt" o:ole="">
                  <v:imagedata r:id="rId58" o:title=""/>
                </v:shape>
                <o:OLEObject Type="Embed" ProgID="Equation.DSMT4" ShapeID="_x0000_i1180" DrawAspect="Content" ObjectID="_1710918144" r:id="rId275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; điểm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2677E78D">
                <v:shape id="_x0000_i1181" type="#_x0000_t75" style="width:12pt;height:12pt" o:ole="">
                  <v:imagedata r:id="rId60" o:title=""/>
                </v:shape>
                <o:OLEObject Type="Embed" ProgID="Equation.DSMT4" ShapeID="_x0000_i1181" DrawAspect="Content" ObjectID="_1710918145" r:id="rId276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thuộc cung nhỏ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405" w:dyaOrig="285" w14:anchorId="60FADA25">
                <v:shape id="_x0000_i1182" type="#_x0000_t75" style="width:20.55pt;height:14.55pt" o:ole="">
                  <v:imagedata r:id="rId62" o:title=""/>
                </v:shape>
                <o:OLEObject Type="Embed" ProgID="Equation.DSMT4" ShapeID="_x0000_i1182" DrawAspect="Content" ObjectID="_1710918146" r:id="rId277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(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128FBA0D">
                <v:shape id="_x0000_i1183" type="#_x0000_t75" style="width:12pt;height:12pt" o:ole="">
                  <v:imagedata r:id="rId64" o:title=""/>
                </v:shape>
                <o:OLEObject Type="Embed" ProgID="Equation.DSMT4" ShapeID="_x0000_i1183" DrawAspect="Content" ObjectID="_1710918147" r:id="rId278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khác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10"/>
                <w:sz w:val="24"/>
                <w:szCs w:val="24"/>
              </w:rPr>
              <w:object w:dxaOrig="495" w:dyaOrig="315" w14:anchorId="2EE13AD2">
                <v:shape id="_x0000_i1184" type="#_x0000_t75" style="width:24.85pt;height:16.3pt" o:ole="">
                  <v:imagedata r:id="rId66" o:title=""/>
                </v:shape>
                <o:OLEObject Type="Embed" ProgID="Equation.DSMT4" ShapeID="_x0000_i1184" DrawAspect="Content" ObjectID="_1710918148" r:id="rId279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). Kéo dài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420" w:dyaOrig="285" w14:anchorId="119A69AD">
                <v:shape id="_x0000_i1185" type="#_x0000_t75" style="width:21.45pt;height:14.55pt" o:ole="">
                  <v:imagedata r:id="rId68" o:title=""/>
                </v:shape>
                <o:OLEObject Type="Embed" ProgID="Equation.DSMT4" ShapeID="_x0000_i1185" DrawAspect="Content" ObjectID="_1710918149" r:id="rId280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và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405" w:dyaOrig="255" w14:anchorId="6BD4CE16">
                <v:shape id="_x0000_i1186" type="#_x0000_t75" style="width:20.55pt;height:12pt" o:ole="">
                  <v:imagedata r:id="rId70" o:title=""/>
                </v:shape>
                <o:OLEObject Type="Embed" ProgID="Equation.DSMT4" ShapeID="_x0000_i1186" DrawAspect="Content" ObjectID="_1710918150" r:id="rId281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cắt nhau tại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240" w:dyaOrig="255" w14:anchorId="5DF323B1">
                <v:shape id="_x0000_i1187" type="#_x0000_t75" style="width:12pt;height:12pt" o:ole="">
                  <v:imagedata r:id="rId72" o:title=""/>
                </v:shape>
                <o:OLEObject Type="Embed" ProgID="Equation.DSMT4" ShapeID="_x0000_i1187" DrawAspect="Content" ObjectID="_1710918151" r:id="rId282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kẻ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435" w:dyaOrig="255" w14:anchorId="53AD2753">
                <v:shape id="_x0000_i1188" type="#_x0000_t75" style="width:21.45pt;height:12pt" o:ole="">
                  <v:imagedata r:id="rId74" o:title=""/>
                </v:shape>
                <o:OLEObject Type="Embed" ProgID="Equation.DSMT4" ShapeID="_x0000_i1188" DrawAspect="Content" ObjectID="_1710918152" r:id="rId283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vuông góc với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405" w:dyaOrig="255" w14:anchorId="34CA75D1">
                <v:shape id="_x0000_i1189" type="#_x0000_t75" style="width:20.55pt;height:12pt" o:ole="">
                  <v:imagedata r:id="rId76" o:title=""/>
                </v:shape>
                <o:OLEObject Type="Embed" ProgID="Equation.DSMT4" ShapeID="_x0000_i1189" DrawAspect="Content" ObjectID="_1710918153" r:id="rId284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tại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285" w:dyaOrig="255" w14:anchorId="5616A486">
                <v:shape id="_x0000_i1190" type="#_x0000_t75" style="width:14.55pt;height:12pt" o:ole="">
                  <v:imagedata r:id="rId78" o:title=""/>
                </v:shape>
                <o:OLEObject Type="Embed" ProgID="Equation.DSMT4" ShapeID="_x0000_i1190" DrawAspect="Content" ObjectID="_1710918154" r:id="rId285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(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285" w:dyaOrig="255" w14:anchorId="3DB27B1A">
                <v:shape id="_x0000_i1191" type="#_x0000_t75" style="width:14.55pt;height:12pt" o:ole="">
                  <v:imagedata r:id="rId80" o:title=""/>
                </v:shape>
                <o:OLEObject Type="Embed" ProgID="Equation.DSMT4" ShapeID="_x0000_i1191" DrawAspect="Content" ObjectID="_1710918155" r:id="rId286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thuộc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405" w:dyaOrig="255" w14:anchorId="032966CC">
                <v:shape id="_x0000_i1192" type="#_x0000_t75" style="width:20.55pt;height:12pt" o:ole="">
                  <v:imagedata r:id="rId82" o:title=""/>
                </v:shape>
                <o:OLEObject Type="Embed" ProgID="Equation.DSMT4" ShapeID="_x0000_i1192" DrawAspect="Content" ObjectID="_1710918156" r:id="rId287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),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435" w:dyaOrig="255" w14:anchorId="6659451F">
                <v:shape id="_x0000_i1193" type="#_x0000_t75" style="width:21.45pt;height:12pt" o:ole="">
                  <v:imagedata r:id="rId84" o:title=""/>
                </v:shape>
                <o:OLEObject Type="Embed" ProgID="Equation.DSMT4" ShapeID="_x0000_i1193" DrawAspect="Content" ObjectID="_1710918157" r:id="rId288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cắt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420" w:dyaOrig="255" w14:anchorId="09BDAC21">
                <v:shape id="_x0000_i1194" type="#_x0000_t75" style="width:21.45pt;height:12pt" o:ole="">
                  <v:imagedata r:id="rId86" o:title=""/>
                </v:shape>
                <o:OLEObject Type="Embed" ProgID="Equation.DSMT4" ShapeID="_x0000_i1194" DrawAspect="Content" ObjectID="_1710918158" r:id="rId289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tại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195" w:dyaOrig="255" w14:anchorId="4C812DC0">
                <v:shape id="_x0000_i1195" type="#_x0000_t75" style="width:10.3pt;height:12pt" o:ole="">
                  <v:imagedata r:id="rId88" o:title=""/>
                </v:shape>
                <o:OLEObject Type="Embed" ProgID="Equation.DSMT4" ShapeID="_x0000_i1195" DrawAspect="Content" ObjectID="_1710918159" r:id="rId290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.</w:t>
            </w:r>
          </w:p>
          <w:p w14:paraId="6FFA12A1" w14:textId="771552F7" w:rsidR="000A239C" w:rsidRPr="000A239C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31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ab/>
              <w:t xml:space="preserve">a) Chứng minh tứ giác </w:t>
            </w:r>
            <w:r w:rsidR="007857F4"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660" w:dyaOrig="260" w14:anchorId="12C50EB2">
                <v:shape id="_x0000_i1517" type="#_x0000_t75" style="width:32.55pt;height:12.85pt" o:ole="">
                  <v:imagedata r:id="rId291" o:title=""/>
                </v:shape>
                <o:OLEObject Type="Embed" ProgID="Equation.DSMT4" ShapeID="_x0000_i1517" DrawAspect="Content" ObjectID="_1710918160" r:id="rId292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là tứ giác nội tiếp.</w:t>
            </w:r>
          </w:p>
          <w:p w14:paraId="67A9A8D1" w14:textId="77777777" w:rsidR="000A239C" w:rsidRPr="000A239C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31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ab/>
              <w:t xml:space="preserve">b) Kéo dài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465" w:dyaOrig="255" w14:anchorId="2CD18461">
                <v:shape id="_x0000_i1197" type="#_x0000_t75" style="width:22.3pt;height:12pt" o:ole="">
                  <v:imagedata r:id="rId92" o:title=""/>
                </v:shape>
                <o:OLEObject Type="Embed" ProgID="Equation.DSMT4" ShapeID="_x0000_i1197" DrawAspect="Content" ObjectID="_1710918161" r:id="rId293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cắt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14"/>
                <w:sz w:val="24"/>
                <w:szCs w:val="24"/>
              </w:rPr>
              <w:object w:dxaOrig="675" w:dyaOrig="405" w14:anchorId="7CD03C2D">
                <v:shape id="_x0000_i1198" type="#_x0000_t75" style="width:34.3pt;height:20.55pt" o:ole="">
                  <v:imagedata r:id="rId94" o:title=""/>
                </v:shape>
                <o:OLEObject Type="Embed" ProgID="Equation.DSMT4" ShapeID="_x0000_i1198" DrawAspect="Content" ObjectID="_1710918162" r:id="rId294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tại điểm thứ 2 là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5BA17A5D">
                <v:shape id="_x0000_i1199" type="#_x0000_t75" style="width:12pt;height:12pt" o:ole="">
                  <v:imagedata r:id="rId96" o:title=""/>
                </v:shape>
                <o:OLEObject Type="Embed" ProgID="Equation.DSMT4" ShapeID="_x0000_i1199" DrawAspect="Content" ObjectID="_1710918163" r:id="rId295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. Chứng minh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405" w:dyaOrig="285" w14:anchorId="5CE030E7">
                <v:shape id="_x0000_i1200" type="#_x0000_t75" style="width:20.55pt;height:14.55pt" o:ole="">
                  <v:imagedata r:id="rId98" o:title=""/>
                </v:shape>
                <o:OLEObject Type="Embed" ProgID="Equation.DSMT4" ShapeID="_x0000_i1200" DrawAspect="Content" ObjectID="_1710918164" r:id="rId296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song song với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435" w:dyaOrig="255" w14:anchorId="1FC0F612">
                <v:shape id="_x0000_i1201" type="#_x0000_t75" style="width:21.45pt;height:12pt" o:ole="">
                  <v:imagedata r:id="rId100" o:title=""/>
                </v:shape>
                <o:OLEObject Type="Embed" ProgID="Equation.DSMT4" ShapeID="_x0000_i1201" DrawAspect="Content" ObjectID="_1710918165" r:id="rId297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và tam giác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555" w:dyaOrig="285" w14:anchorId="48ACD672">
                <v:shape id="_x0000_i1202" type="#_x0000_t75" style="width:27.45pt;height:14.55pt" o:ole="">
                  <v:imagedata r:id="rId102" o:title=""/>
                </v:shape>
                <o:OLEObject Type="Embed" ProgID="Equation.DSMT4" ShapeID="_x0000_i1202" DrawAspect="Content" ObjectID="_1710918166" r:id="rId298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là tam gíac đều.</w:t>
            </w:r>
          </w:p>
          <w:p w14:paraId="17EBA57E" w14:textId="4A37BCDF" w:rsidR="000A239C" w:rsidRPr="000A239C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31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ab/>
              <w:t xml:space="preserve">c) Giả sử điểm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29ABBF50">
                <v:shape id="_x0000_i1203" type="#_x0000_t75" style="width:12pt;height:12pt" o:ole="">
                  <v:imagedata r:id="rId104" o:title=""/>
                </v:shape>
                <o:OLEObject Type="Embed" ProgID="Equation.DSMT4" ShapeID="_x0000_i1203" DrawAspect="Content" ObjectID="_1710918167" r:id="rId299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thay đổi trên cung nhỏ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405" w:dyaOrig="285" w14:anchorId="3CD7291E">
                <v:shape id="_x0000_i1204" type="#_x0000_t75" style="width:20.55pt;height:14.55pt" o:ole="">
                  <v:imagedata r:id="rId106" o:title=""/>
                </v:shape>
                <o:OLEObject Type="Embed" ProgID="Equation.DSMT4" ShapeID="_x0000_i1204" DrawAspect="Content" ObjectID="_1710918168" r:id="rId300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nhưng vẫn thỏa mãn điều kiện của đề bài. Xác định vị trí của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25514190">
                <v:shape id="_x0000_i1205" type="#_x0000_t75" style="width:12pt;height:12pt" o:ole="">
                  <v:imagedata r:id="rId108" o:title=""/>
                </v:shape>
                <o:OLEObject Type="Embed" ProgID="Equation.DSMT4" ShapeID="_x0000_i1205" DrawAspect="Content" ObjectID="_1710918169" r:id="rId301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để chu vi tứ giác </w:t>
            </w:r>
            <w:r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6"/>
                <w:sz w:val="24"/>
                <w:szCs w:val="24"/>
              </w:rPr>
              <w:object w:dxaOrig="735" w:dyaOrig="285" w14:anchorId="394CE6BD">
                <v:shape id="_x0000_i1206" type="#_x0000_t75" style="width:36pt;height:14.55pt" o:ole="">
                  <v:imagedata r:id="rId110" o:title=""/>
                </v:shape>
                <o:OLEObject Type="Embed" ProgID="Equation.DSMT4" ShapeID="_x0000_i1206" DrawAspect="Content" ObjectID="_1710918170" r:id="rId302"/>
              </w:object>
            </w: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đạt giá trị lớn nhất.</w:t>
            </w:r>
          </w:p>
        </w:tc>
        <w:tc>
          <w:tcPr>
            <w:tcW w:w="1187" w:type="dxa"/>
          </w:tcPr>
          <w:p w14:paraId="46389BD4" w14:textId="61A82243" w:rsidR="000A239C" w:rsidRP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0A239C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3,0 điểm</w:t>
            </w:r>
          </w:p>
        </w:tc>
      </w:tr>
      <w:tr w:rsidR="000A239C" w:rsidRPr="005068AD" w14:paraId="54D2834F" w14:textId="77777777" w:rsidTr="005068AD">
        <w:tc>
          <w:tcPr>
            <w:tcW w:w="563" w:type="dxa"/>
            <w:vMerge/>
          </w:tcPr>
          <w:p w14:paraId="2C4A55A3" w14:textId="77777777" w:rsidR="000A239C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14A1FD50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pt-BR"/>
              </w:rPr>
            </w:pP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pt-BR"/>
              </w:rPr>
              <w:t>Lời giải</w:t>
            </w:r>
          </w:p>
          <w:p w14:paraId="257FB590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pt-BR"/>
              </w:rPr>
            </w:pPr>
            <w:r w:rsidRPr="005068AD">
              <w:rPr>
                <w:rFonts w:ascii="Times New Roman" w:hAnsi="Times New Roman" w:cs="Times New Roman"/>
                <w:b/>
                <w:noProof/>
                <w:color w:val="0D0D0D" w:themeColor="text1" w:themeTint="F2"/>
                <w:sz w:val="24"/>
                <w:szCs w:val="24"/>
              </w:rPr>
              <w:lastRenderedPageBreak/>
              <w:drawing>
                <wp:inline distT="0" distB="0" distL="0" distR="0" wp14:anchorId="17DA3722" wp14:editId="2981D25E">
                  <wp:extent cx="2476500" cy="26003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2600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652470" w14:textId="247C60D4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ab/>
              <w:t xml:space="preserve">a) Chứng minh tứ giác </w:t>
            </w:r>
            <w:r w:rsidR="007857F4"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660" w:dyaOrig="260" w14:anchorId="58EA02DB">
                <v:shape id="_x0000_i1519" type="#_x0000_t75" style="width:32.55pt;height:12.85pt" o:ole="">
                  <v:imagedata r:id="rId291" o:title=""/>
                </v:shape>
                <o:OLEObject Type="Embed" ProgID="Equation.DSMT4" ShapeID="_x0000_i1519" DrawAspect="Content" ObjectID="_1710918171" r:id="rId304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là tứ giác nội tiếp.</w:t>
            </w:r>
          </w:p>
          <w:p w14:paraId="426E2068" w14:textId="3B4CD0AF" w:rsidR="007857F4" w:rsidRDefault="000A239C" w:rsidP="000A239C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</w:r>
            <w:r w:rsidR="007857F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Ta có: </w:t>
            </w:r>
            <w:r w:rsidR="007857F4" w:rsidRPr="00455708">
              <w:rPr>
                <w:position w:val="-4"/>
              </w:rPr>
              <w:object w:dxaOrig="1040" w:dyaOrig="260" w14:anchorId="28D95F0F">
                <v:shape id="_x0000_i1524" type="#_x0000_t75" style="width:52.3pt;height:12.85pt" o:ole="">
                  <v:imagedata r:id="rId305" o:title=""/>
                </v:shape>
                <o:OLEObject Type="Embed" ProgID="Equation.DSMT4" ShapeID="_x0000_i1524" DrawAspect="Content" ObjectID="_1710918172" r:id="rId306"/>
              </w:object>
            </w:r>
            <w:r w:rsidR="007857F4">
              <w:t xml:space="preserve"> </w:t>
            </w:r>
            <w:r w:rsidR="007857F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r w:rsidR="007857F4"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440" w:dyaOrig="360" w14:anchorId="0FDEC324">
                <v:shape id="_x0000_i1527" type="#_x0000_t75" style="width:71.15pt;height:17.15pt" o:ole="">
                  <v:imagedata r:id="rId307" o:title=""/>
                </v:shape>
                <o:OLEObject Type="Embed" ProgID="Equation.DSMT4" ShapeID="_x0000_i1527" DrawAspect="Content" ObjectID="_1710918173" r:id="rId308"/>
              </w:object>
            </w:r>
            <w:r w:rsidR="007857F4" w:rsidRPr="007857F4">
              <w:rPr>
                <w:position w:val="-6"/>
              </w:rPr>
              <w:object w:dxaOrig="1380" w:dyaOrig="360" w14:anchorId="5B7790E6">
                <v:shape id="_x0000_i1531" type="#_x0000_t75" style="width:69.45pt;height:18pt" o:ole="">
                  <v:imagedata r:id="rId309" o:title=""/>
                </v:shape>
                <o:OLEObject Type="Embed" ProgID="Equation.DSMT4" ShapeID="_x0000_i1531" DrawAspect="Content" ObjectID="_1710918174" r:id="rId310"/>
              </w:object>
            </w:r>
          </w:p>
          <w:p w14:paraId="0CEEA750" w14:textId="5415954D" w:rsidR="007857F4" w:rsidRDefault="007857F4" w:rsidP="007857F4">
            <w:pPr>
              <w:tabs>
                <w:tab w:val="left" w:pos="175"/>
                <w:tab w:val="left" w:pos="2268"/>
              </w:tabs>
              <w:spacing w:after="0" w:line="288" w:lineRule="auto"/>
              <w:ind w:firstLine="41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D0D0D" w:themeColor="text1" w:themeTint="F2"/>
                <w:sz w:val="24"/>
                <w:szCs w:val="24"/>
              </w:rPr>
              <w:t xml:space="preserve">Lại có: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140" w:dyaOrig="360" w14:anchorId="3A956475">
                <v:shape id="_x0000_i1533" type="#_x0000_t75" style="width:56.55pt;height:17.15pt" o:ole="">
                  <v:imagedata r:id="rId311" o:title=""/>
                </v:shape>
                <o:OLEObject Type="Embed" ProgID="Equation.DSMT4" ShapeID="_x0000_i1533" DrawAspect="Content" ObjectID="_1710918175" r:id="rId31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góc nội tiếp chắn nửa đường tròn)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r w:rsidRPr="007857F4">
              <w:rPr>
                <w:position w:val="-6"/>
              </w:rPr>
              <w:object w:dxaOrig="1359" w:dyaOrig="360" w14:anchorId="54FFE795">
                <v:shape id="_x0000_i1538" type="#_x0000_t75" style="width:67.7pt;height:18pt" o:ole="">
                  <v:imagedata r:id="rId313" o:title=""/>
                </v:shape>
                <o:OLEObject Type="Embed" ProgID="Equation.DSMT4" ShapeID="_x0000_i1538" DrawAspect="Content" ObjectID="_1710918176" r:id="rId314"/>
              </w:object>
            </w:r>
          </w:p>
          <w:p w14:paraId="3C95BCA0" w14:textId="594DF8D7" w:rsidR="007857F4" w:rsidRDefault="000A239C" w:rsidP="007857F4">
            <w:pPr>
              <w:tabs>
                <w:tab w:val="left" w:pos="175"/>
                <w:tab w:val="left" w:pos="2268"/>
              </w:tabs>
              <w:spacing w:after="0" w:line="288" w:lineRule="auto"/>
              <w:ind w:firstLine="41"/>
              <w:jc w:val="both"/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Tứ giác </w:t>
            </w:r>
            <w:r w:rsidR="007857F4"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660" w:dyaOrig="260" w14:anchorId="30AF3CA1">
                <v:shape id="_x0000_i1521" type="#_x0000_t75" style="width:32.55pt;height:12.85pt" o:ole="">
                  <v:imagedata r:id="rId291" o:title=""/>
                </v:shape>
                <o:OLEObject Type="Embed" ProgID="Equation.DSMT4" ShapeID="_x0000_i1521" DrawAspect="Content" ObjectID="_1710918177" r:id="rId315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có  </w:t>
            </w:r>
            <w:r w:rsidR="007857F4" w:rsidRPr="007857F4">
              <w:rPr>
                <w:position w:val="-6"/>
              </w:rPr>
              <w:object w:dxaOrig="2960" w:dyaOrig="360" w14:anchorId="3C147C56">
                <v:shape id="_x0000_i1548" type="#_x0000_t75" style="width:148.3pt;height:18pt" o:ole="">
                  <v:imagedata r:id="rId316" o:title=""/>
                </v:shape>
                <o:OLEObject Type="Embed" ProgID="Equation.DSMT4" ShapeID="_x0000_i1548" DrawAspect="Content" ObjectID="_1710918178" r:id="rId317"/>
              </w:object>
            </w:r>
          </w:p>
          <w:p w14:paraId="21A100AE" w14:textId="0858A125" w:rsidR="007857F4" w:rsidRDefault="007857F4" w:rsidP="007857F4">
            <w:pPr>
              <w:tabs>
                <w:tab w:val="left" w:pos="175"/>
                <w:tab w:val="left" w:pos="2268"/>
              </w:tabs>
              <w:spacing w:after="0" w:line="288" w:lineRule="auto"/>
              <w:ind w:firstLine="41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455708">
              <w:rPr>
                <w:position w:val="-4"/>
              </w:rPr>
              <w:object w:dxaOrig="499" w:dyaOrig="340" w14:anchorId="0E6E9C1B">
                <v:shape id="_x0000_i1543" type="#_x0000_t75" style="width:24.85pt;height:17.15pt" o:ole="">
                  <v:imagedata r:id="rId318" o:title=""/>
                </v:shape>
                <o:OLEObject Type="Embed" ProgID="Equation.DSMT4" ShapeID="_x0000_i1543" DrawAspect="Content" ObjectID="_1710918179" r:id="rId319"/>
              </w:object>
            </w:r>
            <w:r>
              <w:t xml:space="preserve"> và </w:t>
            </w:r>
            <w:r w:rsidRPr="00455708">
              <w:rPr>
                <w:position w:val="-4"/>
              </w:rPr>
              <w:object w:dxaOrig="480" w:dyaOrig="340" w14:anchorId="0DA5A677">
                <v:shape id="_x0000_i1545" type="#_x0000_t75" style="width:24pt;height:17.15pt" o:ole="">
                  <v:imagedata r:id="rId320" o:title=""/>
                </v:shape>
                <o:OLEObject Type="Embed" ProgID="Equation.DSMT4" ShapeID="_x0000_i1545" DrawAspect="Content" ObjectID="_1710918180" r:id="rId321"/>
              </w:object>
            </w:r>
            <w:r>
              <w:t xml:space="preserve">  là hai góc đối nhau</w:t>
            </w:r>
          </w:p>
          <w:p w14:paraId="3AC4153F" w14:textId="79BC8784" w:rsidR="000A239C" w:rsidRPr="005068AD" w:rsidRDefault="000A239C" w:rsidP="007857F4">
            <w:pPr>
              <w:tabs>
                <w:tab w:val="left" w:pos="175"/>
                <w:tab w:val="left" w:pos="2268"/>
              </w:tabs>
              <w:spacing w:after="0" w:line="288" w:lineRule="auto"/>
              <w:ind w:firstLine="41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300" w:dyaOrig="240" w14:anchorId="745CF206">
                <v:shape id="_x0000_i1214" type="#_x0000_t75" style="width:15.45pt;height:12pt" o:ole="">
                  <v:imagedata r:id="rId322" o:title=""/>
                </v:shape>
                <o:OLEObject Type="Embed" ProgID="Equation.DSMT4" ShapeID="_x0000_i1214" DrawAspect="Content" ObjectID="_1710918181" r:id="rId323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tứ giác </w:t>
            </w:r>
            <w:r w:rsidR="00095E4E" w:rsidRPr="000A239C">
              <w:rPr>
                <w:rFonts w:ascii="Times New Roman" w:eastAsiaTheme="minorHAnsi" w:hAnsi="Times New Roman" w:cs="Times New Roman"/>
                <w:b/>
                <w:bCs/>
                <w:color w:val="0D0D0D" w:themeColor="text1" w:themeTint="F2"/>
                <w:position w:val="-4"/>
                <w:sz w:val="24"/>
                <w:szCs w:val="24"/>
              </w:rPr>
              <w:object w:dxaOrig="660" w:dyaOrig="260" w14:anchorId="4736C03D">
                <v:shape id="_x0000_i1550" type="#_x0000_t75" style="width:32.55pt;height:12.85pt" o:ole="">
                  <v:imagedata r:id="rId291" o:title=""/>
                </v:shape>
                <o:OLEObject Type="Embed" ProgID="Equation.DSMT4" ShapeID="_x0000_i1550" DrawAspect="Content" ObjectID="_1710918182" r:id="rId32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nội tiếp đường tròn</w:t>
            </w:r>
            <w:r w:rsidR="00095E4E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</w:tc>
        <w:tc>
          <w:tcPr>
            <w:tcW w:w="1187" w:type="dxa"/>
          </w:tcPr>
          <w:p w14:paraId="083C93D1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FD49E41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510FFC9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4DB7A14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19716C1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B8C7D98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18E4461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33CF92F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D54BC63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221E7F4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07C2FE6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F952A3F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4210473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43E9906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9269AD6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F6FF339" w14:textId="014BCBD4" w:rsidR="000A239C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đ</w:t>
            </w:r>
          </w:p>
        </w:tc>
      </w:tr>
      <w:tr w:rsidR="000A239C" w:rsidRPr="005068AD" w14:paraId="1373EAD9" w14:textId="77777777" w:rsidTr="000A239C">
        <w:trPr>
          <w:trHeight w:val="195"/>
        </w:trPr>
        <w:tc>
          <w:tcPr>
            <w:tcW w:w="563" w:type="dxa"/>
            <w:vMerge w:val="restart"/>
          </w:tcPr>
          <w:p w14:paraId="2B0450FB" w14:textId="77777777" w:rsidR="000A239C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5188B69F" w14:textId="77777777" w:rsidR="000A239C" w:rsidRPr="005068AD" w:rsidRDefault="000A239C" w:rsidP="000A239C">
            <w:pPr>
              <w:tabs>
                <w:tab w:val="left" w:pos="175"/>
                <w:tab w:val="left" w:pos="2268"/>
              </w:tabs>
              <w:spacing w:after="0" w:line="288" w:lineRule="auto"/>
              <w:ind w:firstLine="33"/>
              <w:jc w:val="both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b) Kéo dài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4"/>
                <w:sz w:val="24"/>
                <w:szCs w:val="24"/>
              </w:rPr>
              <w:object w:dxaOrig="465" w:dyaOrig="255" w14:anchorId="04DB2F01">
                <v:shape id="_x0000_i1217" type="#_x0000_t75" style="width:22.3pt;height:12pt" o:ole="">
                  <v:imagedata r:id="rId92" o:title=""/>
                </v:shape>
                <o:OLEObject Type="Embed" ProgID="Equation.DSMT4" ShapeID="_x0000_i1217" DrawAspect="Content" ObjectID="_1710918183" r:id="rId325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cắt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14"/>
                <w:sz w:val="24"/>
                <w:szCs w:val="24"/>
              </w:rPr>
              <w:object w:dxaOrig="675" w:dyaOrig="405" w14:anchorId="67A6FDB2">
                <v:shape id="_x0000_i1218" type="#_x0000_t75" style="width:34.3pt;height:20.55pt" o:ole="">
                  <v:imagedata r:id="rId94" o:title=""/>
                </v:shape>
                <o:OLEObject Type="Embed" ProgID="Equation.DSMT4" ShapeID="_x0000_i1218" DrawAspect="Content" ObjectID="_1710918184" r:id="rId326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tại điểm thứ 2 là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0C5F88AF">
                <v:shape id="_x0000_i1219" type="#_x0000_t75" style="width:12pt;height:12pt" o:ole="">
                  <v:imagedata r:id="rId96" o:title=""/>
                </v:shape>
                <o:OLEObject Type="Embed" ProgID="Equation.DSMT4" ShapeID="_x0000_i1219" DrawAspect="Content" ObjectID="_1710918185" r:id="rId327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. Chứng minh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6"/>
                <w:sz w:val="24"/>
                <w:szCs w:val="24"/>
              </w:rPr>
              <w:object w:dxaOrig="405" w:dyaOrig="285" w14:anchorId="480B4E15">
                <v:shape id="_x0000_i1220" type="#_x0000_t75" style="width:20.55pt;height:14.55pt" o:ole="">
                  <v:imagedata r:id="rId98" o:title=""/>
                </v:shape>
                <o:OLEObject Type="Embed" ProgID="Equation.DSMT4" ShapeID="_x0000_i1220" DrawAspect="Content" ObjectID="_1710918186" r:id="rId328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song song với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4"/>
                <w:sz w:val="24"/>
                <w:szCs w:val="24"/>
              </w:rPr>
              <w:object w:dxaOrig="435" w:dyaOrig="255" w14:anchorId="74BF516B">
                <v:shape id="_x0000_i1221" type="#_x0000_t75" style="width:21.45pt;height:12pt" o:ole="">
                  <v:imagedata r:id="rId100" o:title=""/>
                </v:shape>
                <o:OLEObject Type="Embed" ProgID="Equation.DSMT4" ShapeID="_x0000_i1221" DrawAspect="Content" ObjectID="_1710918187" r:id="rId329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và tam giác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6"/>
                <w:sz w:val="24"/>
                <w:szCs w:val="24"/>
              </w:rPr>
              <w:object w:dxaOrig="555" w:dyaOrig="285" w14:anchorId="6AA3753F">
                <v:shape id="_x0000_i1222" type="#_x0000_t75" style="width:27.45pt;height:14.55pt" o:ole="">
                  <v:imagedata r:id="rId102" o:title=""/>
                </v:shape>
                <o:OLEObject Type="Embed" ProgID="Equation.DSMT4" ShapeID="_x0000_i1222" DrawAspect="Content" ObjectID="_1710918188" r:id="rId330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là tam gíac đều.</w:t>
            </w:r>
          </w:p>
          <w:p w14:paraId="04D2DE7D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</w:rPr>
              <w:drawing>
                <wp:inline distT="0" distB="0" distL="0" distR="0" wp14:anchorId="646878B4" wp14:editId="16EB7E6A">
                  <wp:extent cx="2476500" cy="26765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267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C8F807" w14:textId="77777777" w:rsidR="000A239C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</w:r>
          </w:p>
          <w:p w14:paraId="5FA37A82" w14:textId="77777777" w:rsidR="000A239C" w:rsidRPr="005068AD" w:rsidRDefault="000A239C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1187" w:type="dxa"/>
          </w:tcPr>
          <w:p w14:paraId="1D9FB874" w14:textId="200663AE" w:rsidR="000A239C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,25đ</w:t>
            </w:r>
          </w:p>
        </w:tc>
      </w:tr>
      <w:tr w:rsidR="000A239C" w:rsidRPr="005068AD" w14:paraId="3E2293F9" w14:textId="77777777" w:rsidTr="005068AD">
        <w:trPr>
          <w:trHeight w:val="5049"/>
        </w:trPr>
        <w:tc>
          <w:tcPr>
            <w:tcW w:w="563" w:type="dxa"/>
            <w:vMerge/>
          </w:tcPr>
          <w:p w14:paraId="38186C0A" w14:textId="77777777" w:rsidR="000A239C" w:rsidRPr="005068AD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5040C3FA" w14:textId="77777777" w:rsidR="000A239C" w:rsidRPr="005068AD" w:rsidRDefault="000A239C" w:rsidP="000A239C">
            <w:pPr>
              <w:tabs>
                <w:tab w:val="left" w:pos="175"/>
                <w:tab w:val="left" w:pos="2268"/>
              </w:tabs>
              <w:spacing w:after="0" w:line="288" w:lineRule="auto"/>
              <w:ind w:firstLine="3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Tứ giác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660" w:dyaOrig="255" w14:anchorId="1BD5EA00">
                <v:shape id="_x0000_i1223" type="#_x0000_t75" style="width:32.55pt;height:12pt" o:ole="">
                  <v:imagedata r:id="rId332" o:title=""/>
                </v:shape>
                <o:OLEObject Type="Embed" ProgID="Equation.DSMT4" ShapeID="_x0000_i1223" DrawAspect="Content" ObjectID="_1710918189" r:id="rId333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có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755" w:dyaOrig="360" w14:anchorId="787EBBFE">
                <v:shape id="_x0000_i1224" type="#_x0000_t75" style="width:88.3pt;height:17.15pt" o:ole="">
                  <v:imagedata r:id="rId334" o:title=""/>
                </v:shape>
                <o:OLEObject Type="Embed" ProgID="Equation.DSMT4" ShapeID="_x0000_i1224" DrawAspect="Content" ObjectID="_1710918190" r:id="rId335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1020" w:dyaOrig="255" w14:anchorId="30FEEFBE">
                <v:shape id="_x0000_i1225" type="#_x0000_t75" style="width:50.55pt;height:12pt" o:ole="">
                  <v:imagedata r:id="rId336" o:title=""/>
                </v:shape>
                <o:OLEObject Type="Embed" ProgID="Equation.DSMT4" ShapeID="_x0000_i1225" DrawAspect="Content" ObjectID="_1710918191" r:id="rId337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và góc nội tiếp chắn nửa đường tròn)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300" w:dyaOrig="240" w14:anchorId="3F40183A">
                <v:shape id="_x0000_i1226" type="#_x0000_t75" style="width:15.45pt;height:12pt" o:ole="">
                  <v:imagedata r:id="rId338" o:title=""/>
                </v:shape>
                <o:OLEObject Type="Embed" ProgID="Equation.DSMT4" ShapeID="_x0000_i1226" DrawAspect="Content" ObjectID="_1710918192" r:id="rId339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tứ giác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660" w:dyaOrig="255" w14:anchorId="18EE387F">
                <v:shape id="_x0000_i1227" type="#_x0000_t75" style="width:32.55pt;height:12pt" o:ole="">
                  <v:imagedata r:id="rId340" o:title=""/>
                </v:shape>
                <o:OLEObject Type="Embed" ProgID="Equation.DSMT4" ShapeID="_x0000_i1227" DrawAspect="Content" ObjectID="_1710918193" r:id="rId341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nội tiếp đường tròn đường kính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345" w:dyaOrig="255" w14:anchorId="05FA284C">
                <v:shape id="_x0000_i1228" type="#_x0000_t75" style="width:16.3pt;height:12pt" o:ole="">
                  <v:imagedata r:id="rId342" o:title=""/>
                </v:shape>
                <o:OLEObject Type="Embed" ProgID="Equation.DSMT4" ShapeID="_x0000_i1228" DrawAspect="Content" ObjectID="_1710918194" r:id="rId343"/>
              </w:objec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455" w:dyaOrig="360" w14:anchorId="68E89C03">
                <v:shape id="_x0000_i1229" type="#_x0000_t75" style="width:72.85pt;height:17.15pt" o:ole="">
                  <v:imagedata r:id="rId344" o:title=""/>
                </v:shape>
                <o:OLEObject Type="Embed" ProgID="Equation.DSMT4" ShapeID="_x0000_i1229" DrawAspect="Content" ObjectID="_1710918195" r:id="rId345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hai góc nội tiếp cùng chắn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360" w:dyaOrig="345" w14:anchorId="3EB605F7">
                <v:shape id="_x0000_i1230" type="#_x0000_t75" style="width:17.15pt;height:16.3pt" o:ole="">
                  <v:imagedata r:id="rId346" o:title=""/>
                </v:shape>
                <o:OLEObject Type="Embed" ProgID="Equation.DSMT4" ShapeID="_x0000_i1230" DrawAspect="Content" ObjectID="_1710918196" r:id="rId347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), mà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200" w:dyaOrig="360" w14:anchorId="680FBDA1">
                <v:shape id="_x0000_i1231" type="#_x0000_t75" style="width:60.85pt;height:17.15pt" o:ole="">
                  <v:imagedata r:id="rId348" o:title=""/>
                </v:shape>
                <o:OLEObject Type="Embed" ProgID="Equation.DSMT4" ShapeID="_x0000_i1231" DrawAspect="Content" ObjectID="_1710918197" r:id="rId349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hai góc nội tiếp cùng chắn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05" w:dyaOrig="360" w14:anchorId="3EEAAEB7">
                <v:shape id="_x0000_i1232" type="#_x0000_t75" style="width:20.55pt;height:17.15pt" o:ole="">
                  <v:imagedata r:id="rId350" o:title=""/>
                </v:shape>
                <o:OLEObject Type="Embed" ProgID="Equation.DSMT4" ShapeID="_x0000_i1232" DrawAspect="Content" ObjectID="_1710918198" r:id="rId351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)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20"/>
                <w:sz w:val="24"/>
                <w:szCs w:val="24"/>
              </w:rPr>
              <w:object w:dxaOrig="2340" w:dyaOrig="525" w14:anchorId="4C3D8B88">
                <v:shape id="_x0000_i1233" type="#_x0000_t75" style="width:117.45pt;height:26.55pt" o:ole="">
                  <v:imagedata r:id="rId352" o:title=""/>
                </v:shape>
                <o:OLEObject Type="Embed" ProgID="Equation.DSMT4" ShapeID="_x0000_i1233" DrawAspect="Content" ObjectID="_1710918199" r:id="rId353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mà hai góc này ở vị trí đồng vị nên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900" w:dyaOrig="285" w14:anchorId="701EAD35">
                <v:shape id="_x0000_i1234" type="#_x0000_t75" style="width:45.45pt;height:14.55pt" o:ole="">
                  <v:imagedata r:id="rId354" o:title=""/>
                </v:shape>
                <o:OLEObject Type="Embed" ProgID="Equation.DSMT4" ShapeID="_x0000_i1234" DrawAspect="Content" ObjectID="_1710918200" r:id="rId355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, lại có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14"/>
                <w:sz w:val="24"/>
                <w:szCs w:val="24"/>
              </w:rPr>
              <w:object w:dxaOrig="3315" w:dyaOrig="405" w14:anchorId="63E7AB0F">
                <v:shape id="_x0000_i1235" type="#_x0000_t75" style="width:165.45pt;height:20.55pt" o:ole="">
                  <v:imagedata r:id="rId356" o:title=""/>
                </v:shape>
                <o:OLEObject Type="Embed" ProgID="Equation.DSMT4" ShapeID="_x0000_i1235" DrawAspect="Content" ObjectID="_1710918201" r:id="rId357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là điểm chính giữa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05" w:dyaOrig="360" w14:anchorId="499A525D">
                <v:shape id="_x0000_i1236" type="#_x0000_t75" style="width:20.55pt;height:17.15pt" o:ole="">
                  <v:imagedata r:id="rId358" o:title=""/>
                </v:shape>
                <o:OLEObject Type="Embed" ProgID="Equation.DSMT4" ShapeID="_x0000_i1236" DrawAspect="Content" ObjectID="_1710918202" r:id="rId359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; do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2325" w:dyaOrig="360" w14:anchorId="4056938D">
                <v:shape id="_x0000_i1237" type="#_x0000_t75" style="width:116.55pt;height:17.15pt" o:ole="">
                  <v:imagedata r:id="rId360" o:title=""/>
                </v:shape>
                <o:OLEObject Type="Embed" ProgID="Equation.DSMT4" ShapeID="_x0000_i1237" DrawAspect="Content" ObjectID="_1710918203" r:id="rId361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mà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240" w:dyaOrig="255" w14:anchorId="546752ED">
                <v:shape id="_x0000_i1238" type="#_x0000_t75" style="width:12pt;height:12pt" o:ole="">
                  <v:imagedata r:id="rId362" o:title=""/>
                </v:shape>
                <o:OLEObject Type="Embed" ProgID="Equation.DSMT4" ShapeID="_x0000_i1238" DrawAspect="Content" ObjectID="_1710918204" r:id="rId363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là điểm chính giữa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665" w:dyaOrig="360" w14:anchorId="1AE52B9C">
                <v:shape id="_x0000_i1239" type="#_x0000_t75" style="width:83.15pt;height:17.15pt" o:ole="">
                  <v:imagedata r:id="rId364" o:title=""/>
                </v:shape>
                <o:OLEObject Type="Embed" ProgID="Equation.DSMT4" ShapeID="_x0000_i1239" DrawAspect="Content" ObjectID="_1710918205" r:id="rId365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2340" w:dyaOrig="360" w14:anchorId="64C6CD85">
                <v:shape id="_x0000_i1240" type="#_x0000_t75" style="width:117.45pt;height:17.15pt" o:ole="">
                  <v:imagedata r:id="rId366" o:title=""/>
                </v:shape>
                <o:OLEObject Type="Embed" ProgID="Equation.DSMT4" ShapeID="_x0000_i1240" DrawAspect="Content" ObjectID="_1710918206" r:id="rId367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24"/>
                <w:sz w:val="24"/>
                <w:szCs w:val="24"/>
              </w:rPr>
              <w:object w:dxaOrig="4905" w:dyaOrig="615" w14:anchorId="39C75CF4">
                <v:shape id="_x0000_i1241" type="#_x0000_t75" style="width:245.15pt;height:30.85pt" o:ole="">
                  <v:imagedata r:id="rId368" o:title=""/>
                </v:shape>
                <o:OLEObject Type="Embed" ProgID="Equation.DSMT4" ShapeID="_x0000_i1241" DrawAspect="Content" ObjectID="_1710918207" r:id="rId369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góc nội tiếp chắn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05" w:dyaOrig="360" w14:anchorId="3045DD39">
                <v:shape id="_x0000_i1242" type="#_x0000_t75" style="width:20.55pt;height:17.15pt" o:ole="">
                  <v:imagedata r:id="rId370" o:title=""/>
                </v:shape>
                <o:OLEObject Type="Embed" ProgID="Equation.DSMT4" ShapeID="_x0000_i1242" DrawAspect="Content" ObjectID="_1710918208" r:id="rId371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). </w:t>
            </w:r>
          </w:p>
          <w:p w14:paraId="5FAB28EE" w14:textId="77777777" w:rsidR="000A239C" w:rsidRPr="005068AD" w:rsidRDefault="000A239C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  <w:t xml:space="preserve">Tam giác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540" w:dyaOrig="285" w14:anchorId="0344B2B8">
                <v:shape id="_x0000_i1243" type="#_x0000_t75" style="width:26.55pt;height:14.55pt" o:ole="">
                  <v:imagedata r:id="rId372" o:title=""/>
                </v:shape>
                <o:OLEObject Type="Embed" ProgID="Equation.DSMT4" ShapeID="_x0000_i1243" DrawAspect="Content" ObjectID="_1710918209" r:id="rId373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có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975" w:dyaOrig="285" w14:anchorId="7D88FC9B">
                <v:shape id="_x0000_i1244" type="#_x0000_t75" style="width:49.7pt;height:14.55pt" o:ole="">
                  <v:imagedata r:id="rId374" o:title=""/>
                </v:shape>
                <o:OLEObject Type="Embed" ProgID="Equation.DSMT4" ShapeID="_x0000_i1244" DrawAspect="Content" ObjectID="_1710918210" r:id="rId375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tại trung điểm của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05" w:dyaOrig="285" w14:anchorId="0B4FB642">
                <v:shape id="_x0000_i1245" type="#_x0000_t75" style="width:20.55pt;height:14.55pt" o:ole="">
                  <v:imagedata r:id="rId376" o:title=""/>
                </v:shape>
                <o:OLEObject Type="Embed" ProgID="Equation.DSMT4" ShapeID="_x0000_i1245" DrawAspect="Content" ObjectID="_1710918211" r:id="rId377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nên là tam giác cân mà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2085" w:dyaOrig="360" w14:anchorId="0C0FB468">
                <v:shape id="_x0000_i1246" type="#_x0000_t75" style="width:103.7pt;height:17.15pt" o:ole="">
                  <v:imagedata r:id="rId378" o:title=""/>
                </v:shape>
                <o:OLEObject Type="Embed" ProgID="Equation.DSMT4" ShapeID="_x0000_i1246" DrawAspect="Content" ObjectID="_1710918212" r:id="rId379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đều.</w:t>
            </w:r>
          </w:p>
          <w:p w14:paraId="1BF59985" w14:textId="77777777" w:rsidR="000A239C" w:rsidRPr="005068AD" w:rsidRDefault="000A239C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1187" w:type="dxa"/>
          </w:tcPr>
          <w:p w14:paraId="6908F763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75đ</w:t>
            </w:r>
          </w:p>
          <w:p w14:paraId="71E677FE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DA97B57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B1D8577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6DD7E10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AEFB7C5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A5D36F0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BA61124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6F49105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CDBB349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F50F6E9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80F4DA5" w14:textId="5D1E8C8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5đ</w:t>
            </w:r>
          </w:p>
        </w:tc>
      </w:tr>
      <w:tr w:rsidR="00B63066" w:rsidRPr="005068AD" w14:paraId="0414BE0B" w14:textId="77777777" w:rsidTr="005068AD">
        <w:tc>
          <w:tcPr>
            <w:tcW w:w="563" w:type="dxa"/>
          </w:tcPr>
          <w:p w14:paraId="61053CDB" w14:textId="77777777" w:rsidR="00186FE3" w:rsidRPr="005068AD" w:rsidRDefault="00186FE3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6D94C2C1" w14:textId="77777777" w:rsidR="00834A54" w:rsidRPr="005068AD" w:rsidRDefault="00834A54" w:rsidP="000A239C">
            <w:pPr>
              <w:tabs>
                <w:tab w:val="left" w:pos="175"/>
                <w:tab w:val="left" w:pos="2268"/>
              </w:tabs>
              <w:spacing w:after="0" w:line="288" w:lineRule="auto"/>
              <w:ind w:firstLine="33"/>
              <w:jc w:val="both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c) Giả sử điểm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3D517FED">
                <v:shape id="_x0000_i1247" type="#_x0000_t75" style="width:12pt;height:12pt" o:ole="">
                  <v:imagedata r:id="rId104" o:title=""/>
                </v:shape>
                <o:OLEObject Type="Embed" ProgID="Equation.DSMT4" ShapeID="_x0000_i1247" DrawAspect="Content" ObjectID="_1710918213" r:id="rId380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thay đổi trên cung nhỏ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6"/>
                <w:sz w:val="24"/>
                <w:szCs w:val="24"/>
              </w:rPr>
              <w:object w:dxaOrig="405" w:dyaOrig="285" w14:anchorId="7AA58727">
                <v:shape id="_x0000_i1248" type="#_x0000_t75" style="width:20.55pt;height:14.55pt" o:ole="">
                  <v:imagedata r:id="rId106" o:title=""/>
                </v:shape>
                <o:OLEObject Type="Embed" ProgID="Equation.DSMT4" ShapeID="_x0000_i1248" DrawAspect="Content" ObjectID="_1710918214" r:id="rId381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nhưng vẫn thỏa mãn điều kiện của đề bài. Xác định vị trí của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3B3EDE20">
                <v:shape id="_x0000_i1249" type="#_x0000_t75" style="width:12pt;height:12pt" o:ole="">
                  <v:imagedata r:id="rId108" o:title=""/>
                </v:shape>
                <o:OLEObject Type="Embed" ProgID="Equation.DSMT4" ShapeID="_x0000_i1249" DrawAspect="Content" ObjectID="_1710918215" r:id="rId382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để chu vi tứ giác </w:t>
            </w:r>
            <w:r w:rsidRPr="005068AD">
              <w:rPr>
                <w:rFonts w:ascii="Times New Roman" w:eastAsiaTheme="minorHAnsi" w:hAnsi="Times New Roman" w:cs="Times New Roman"/>
                <w:b/>
                <w:color w:val="0D0D0D" w:themeColor="text1" w:themeTint="F2"/>
                <w:position w:val="-6"/>
                <w:sz w:val="24"/>
                <w:szCs w:val="24"/>
              </w:rPr>
              <w:object w:dxaOrig="735" w:dyaOrig="285" w14:anchorId="75DC4E4F">
                <v:shape id="_x0000_i1250" type="#_x0000_t75" style="width:36pt;height:14.55pt" o:ole="">
                  <v:imagedata r:id="rId110" o:title=""/>
                </v:shape>
                <o:OLEObject Type="Embed" ProgID="Equation.DSMT4" ShapeID="_x0000_i1250" DrawAspect="Content" ObjectID="_1710918216" r:id="rId383"/>
              </w:object>
            </w:r>
            <w:r w:rsidRPr="005068AD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đạt giá trị lớn nhất.</w:t>
            </w:r>
          </w:p>
          <w:p w14:paraId="7F0054A1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</w:rPr>
              <w:drawing>
                <wp:inline distT="0" distB="0" distL="0" distR="0" wp14:anchorId="7B745F24" wp14:editId="3A72E6EF">
                  <wp:extent cx="2476500" cy="31146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3114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BBA1B1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  <w:t xml:space="preserve">Vì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6705" w:dyaOrig="360" w14:anchorId="1FB520FD">
                <v:shape id="_x0000_i1251" type="#_x0000_t75" style="width:335.15pt;height:17.15pt" o:ole="">
                  <v:imagedata r:id="rId385" o:title=""/>
                </v:shape>
                <o:OLEObject Type="Embed" ProgID="Equation.DSMT4" ShapeID="_x0000_i1251" DrawAspect="Content" ObjectID="_1710918217" r:id="rId38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14:paraId="1B36F139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300" w:dyaOrig="240" w14:anchorId="02BF6028">
                <v:shape id="_x0000_i1252" type="#_x0000_t75" style="width:15.45pt;height:12pt" o:ole="">
                  <v:imagedata r:id="rId387" o:title=""/>
                </v:shape>
                <o:OLEObject Type="Embed" ProgID="Equation.DSMT4" ShapeID="_x0000_i1252" DrawAspect="Content" ObjectID="_1710918218" r:id="rId388"/>
              </w:objec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24"/>
                <w:sz w:val="24"/>
                <w:szCs w:val="24"/>
              </w:rPr>
              <w:object w:dxaOrig="3015" w:dyaOrig="615" w14:anchorId="02D894A2">
                <v:shape id="_x0000_i1253" type="#_x0000_t75" style="width:150.85pt;height:30.85pt" o:ole="">
                  <v:imagedata r:id="rId389" o:title=""/>
                </v:shape>
                <o:OLEObject Type="Embed" ProgID="Equation.DSMT4" ShapeID="_x0000_i1253" DrawAspect="Content" ObjectID="_1710918219" r:id="rId39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  <w:p w14:paraId="25D0DD18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  <w:t xml:space="preserve">Trên tia đối của tia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405" w:dyaOrig="255" w14:anchorId="49CAC3E0">
                <v:shape id="_x0000_i1254" type="#_x0000_t75" style="width:20.55pt;height:12pt" o:ole="">
                  <v:imagedata r:id="rId391" o:title=""/>
                </v:shape>
                <o:OLEObject Type="Embed" ProgID="Equation.DSMT4" ShapeID="_x0000_i1254" DrawAspect="Content" ObjectID="_1710918220" r:id="rId39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lấy điểm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315" w:dyaOrig="255" w14:anchorId="02C93B9F">
                <v:shape id="_x0000_i1255" type="#_x0000_t75" style="width:16.3pt;height:12pt" o:ole="">
                  <v:imagedata r:id="rId393" o:title=""/>
                </v:shape>
                <o:OLEObject Type="Embed" ProgID="Equation.DSMT4" ShapeID="_x0000_i1255" DrawAspect="Content" ObjectID="_1710918221" r:id="rId39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sao cho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2145" w:dyaOrig="285" w14:anchorId="7D00E706">
                <v:shape id="_x0000_i1256" type="#_x0000_t75" style="width:108pt;height:14.55pt" o:ole="">
                  <v:imagedata r:id="rId395" o:title=""/>
                </v:shape>
                <o:OLEObject Type="Embed" ProgID="Equation.DSMT4" ShapeID="_x0000_i1256" DrawAspect="Content" ObjectID="_1710918222" r:id="rId39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cân tại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26ABCE17">
                <v:shape id="_x0000_i1257" type="#_x0000_t75" style="width:12pt;height:12pt" o:ole="">
                  <v:imagedata r:id="rId397" o:title=""/>
                </v:shape>
                <o:OLEObject Type="Embed" ProgID="Equation.DSMT4" ShapeID="_x0000_i1257" DrawAspect="Content" ObjectID="_1710918223" r:id="rId39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có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905" w:dyaOrig="360" w14:anchorId="280E0AF8">
                <v:shape id="_x0000_i1258" type="#_x0000_t75" style="width:94.3pt;height:17.15pt" o:ole="">
                  <v:imagedata r:id="rId399" o:title=""/>
                </v:shape>
                <o:OLEObject Type="Embed" ProgID="Equation.DSMT4" ShapeID="_x0000_i1258" DrawAspect="Content" ObjectID="_1710918224" r:id="rId40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cùng bù với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555" w:dyaOrig="360" w14:anchorId="3DC791ED">
                <v:shape id="_x0000_i1259" type="#_x0000_t75" style="width:27.45pt;height:17.15pt" o:ole="">
                  <v:imagedata r:id="rId401" o:title=""/>
                </v:shape>
                <o:OLEObject Type="Embed" ProgID="Equation.DSMT4" ShapeID="_x0000_i1259" DrawAspect="Content" ObjectID="_1710918225" r:id="rId40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)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080" w:dyaOrig="285" w14:anchorId="2C361607">
                <v:shape id="_x0000_i1260" type="#_x0000_t75" style="width:54.85pt;height:14.55pt" o:ole="">
                  <v:imagedata r:id="rId403" o:title=""/>
                </v:shape>
                <o:OLEObject Type="Embed" ProgID="Equation.DSMT4" ShapeID="_x0000_i1260" DrawAspect="Content" ObjectID="_1710918226" r:id="rId40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là tam giác đều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440" w:dyaOrig="360" w14:anchorId="31F7D7B8">
                <v:shape id="_x0000_i1261" type="#_x0000_t75" style="width:1in;height:17.15pt" o:ole="">
                  <v:imagedata r:id="rId405" o:title=""/>
                </v:shape>
                <o:OLEObject Type="Embed" ProgID="Equation.DSMT4" ShapeID="_x0000_i1261" DrawAspect="Content" ObjectID="_1710918227" r:id="rId40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  <w:p w14:paraId="58BE9CD6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  <w:t xml:space="preserve">Gọi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255" w:dyaOrig="255" w14:anchorId="0C1B8B22">
                <v:shape id="_x0000_i1262" type="#_x0000_t75" style="width:12pt;height:12pt" o:ole="">
                  <v:imagedata r:id="rId407" o:title=""/>
                </v:shape>
                <o:OLEObject Type="Embed" ProgID="Equation.DSMT4" ShapeID="_x0000_i1262" DrawAspect="Content" ObjectID="_1710918228" r:id="rId40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là điểm chính giữa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24"/>
                <w:sz w:val="24"/>
                <w:szCs w:val="24"/>
              </w:rPr>
              <w:object w:dxaOrig="4275" w:dyaOrig="705" w14:anchorId="17B5504D">
                <v:shape id="_x0000_i1263" type="#_x0000_t75" style="width:212.55pt;height:36pt" o:ole="">
                  <v:imagedata r:id="rId409" o:title=""/>
                </v:shape>
                <o:OLEObject Type="Embed" ProgID="Equation.DSMT4" ShapeID="_x0000_i1263" DrawAspect="Content" ObjectID="_1710918229" r:id="rId410"/>
              </w:objec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24"/>
                <w:sz w:val="24"/>
                <w:szCs w:val="24"/>
              </w:rPr>
              <w:object w:dxaOrig="5895" w:dyaOrig="615" w14:anchorId="21D64F40">
                <v:shape id="_x0000_i1264" type="#_x0000_t75" style="width:295.7pt;height:30.85pt" o:ole="">
                  <v:imagedata r:id="rId411" o:title=""/>
                </v:shape>
                <o:OLEObject Type="Embed" ProgID="Equation.DSMT4" ShapeID="_x0000_i1264" DrawAspect="Content" ObjectID="_1710918230" r:id="rId41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  <w:p w14:paraId="2393A3A6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ab/>
              <w:t xml:space="preserve">Gọi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285" w:dyaOrig="285" w14:anchorId="35AB0359">
                <v:shape id="_x0000_i1265" type="#_x0000_t75" style="width:14.55pt;height:14.55pt" o:ole="">
                  <v:imagedata r:id="rId413" o:title=""/>
                </v:shape>
                <o:OLEObject Type="Embed" ProgID="Equation.DSMT4" ShapeID="_x0000_i1265" DrawAspect="Content" ObjectID="_1710918231" r:id="rId41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là giao điểm của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20" w:dyaOrig="285" w14:anchorId="7CAC308A">
                <v:shape id="_x0000_i1266" type="#_x0000_t75" style="width:21.45pt;height:14.55pt" o:ole="">
                  <v:imagedata r:id="rId415" o:title=""/>
                </v:shape>
                <o:OLEObject Type="Embed" ProgID="Equation.DSMT4" ShapeID="_x0000_i1266" DrawAspect="Content" ObjectID="_1710918232" r:id="rId41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và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</w:rPr>
              <w:object w:dxaOrig="420" w:dyaOrig="255" w14:anchorId="74CF1BB6">
                <v:shape id="_x0000_i1267" type="#_x0000_t75" style="width:21.45pt;height:12pt" o:ole="">
                  <v:imagedata r:id="rId417" o:title=""/>
                </v:shape>
                <o:OLEObject Type="Embed" ProgID="Equation.DSMT4" ShapeID="_x0000_i1267" DrawAspect="Content" ObjectID="_1710918233" r:id="rId41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ta có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675" w:dyaOrig="285" w14:anchorId="4866FF71">
                <v:shape id="_x0000_i1268" type="#_x0000_t75" style="width:34.3pt;height:14.55pt" o:ole="">
                  <v:imagedata r:id="rId419" o:title=""/>
                </v:shape>
                <o:OLEObject Type="Embed" ProgID="Equation.DSMT4" ShapeID="_x0000_i1268" DrawAspect="Content" ObjectID="_1710918234" r:id="rId42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có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800" w:dyaOrig="360" w14:anchorId="3262624D">
                <v:shape id="_x0000_i1269" type="#_x0000_t75" style="width:89.15pt;height:17.15pt" o:ole="">
                  <v:imagedata r:id="rId421" o:title=""/>
                </v:shape>
                <o:OLEObject Type="Embed" ProgID="Equation.DSMT4" ShapeID="_x0000_i1269" DrawAspect="Content" ObjectID="_1710918235" r:id="rId42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chứng minh trên) nên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675" w:dyaOrig="285" w14:anchorId="0361EC0F">
                <v:shape id="_x0000_i1270" type="#_x0000_t75" style="width:34.3pt;height:14.55pt" o:ole="">
                  <v:imagedata r:id="rId423" o:title=""/>
                </v:shape>
                <o:OLEObject Type="Embed" ProgID="Equation.DSMT4" ShapeID="_x0000_i1270" DrawAspect="Content" ObjectID="_1710918236" r:id="rId42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đều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395" w:dyaOrig="360" w14:anchorId="5EA9A4E2">
                <v:shape id="_x0000_i1271" type="#_x0000_t75" style="width:68.55pt;height:17.15pt" o:ole="">
                  <v:imagedata r:id="rId425" o:title=""/>
                </v:shape>
                <o:OLEObject Type="Embed" ProgID="Equation.DSMT4" ShapeID="_x0000_i1271" DrawAspect="Content" ObjectID="_1710918237" r:id="rId42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và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500" w:dyaOrig="285" w14:anchorId="2D275D1A">
                <v:shape id="_x0000_i1272" type="#_x0000_t75" style="width:75.45pt;height:14.55pt" o:ole="">
                  <v:imagedata r:id="rId427" o:title=""/>
                </v:shape>
                <o:OLEObject Type="Embed" ProgID="Equation.DSMT4" ShapeID="_x0000_i1272" DrawAspect="Content" ObjectID="_1710918238" r:id="rId42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  <w:p w14:paraId="71F9CBFA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  <w:t xml:space="preserve">Tứ giác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735" w:dyaOrig="285" w14:anchorId="5A2B709B">
                <v:shape id="_x0000_i1273" type="#_x0000_t75" style="width:36pt;height:14.55pt" o:ole="">
                  <v:imagedata r:id="rId429" o:title=""/>
                </v:shape>
                <o:OLEObject Type="Embed" ProgID="Equation.DSMT4" ShapeID="_x0000_i1273" DrawAspect="Content" ObjectID="_1710918239" r:id="rId43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có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860" w:dyaOrig="360" w14:anchorId="4F8BD30F">
                <v:shape id="_x0000_i1274" type="#_x0000_t75" style="width:93.45pt;height:17.15pt" o:ole="">
                  <v:imagedata r:id="rId431" o:title=""/>
                </v:shape>
                <o:OLEObject Type="Embed" ProgID="Equation.DSMT4" ShapeID="_x0000_i1274" DrawAspect="Content" ObjectID="_1710918240" r:id="rId43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chứng minh trên) nên là tứ giác nội tiếp mà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125" w:dyaOrig="360" w14:anchorId="422CBDBE">
                <v:shape id="_x0000_i1275" type="#_x0000_t75" style="width:55.7pt;height:17.15pt" o:ole="">
                  <v:imagedata r:id="rId433" o:title=""/>
                </v:shape>
                <o:OLEObject Type="Embed" ProgID="Equation.DSMT4" ShapeID="_x0000_i1275" DrawAspect="Content" ObjectID="_1710918241" r:id="rId43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kề bù với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125" w:dyaOrig="360" w14:anchorId="4977ECF4">
                <v:shape id="_x0000_i1276" type="#_x0000_t75" style="width:55.7pt;height:17.15pt" o:ole="">
                  <v:imagedata r:id="rId435" o:title=""/>
                </v:shape>
                <o:OLEObject Type="Embed" ProgID="Equation.DSMT4" ShapeID="_x0000_i1276" DrawAspect="Content" ObjectID="_1710918242" r:id="rId43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) suy ra tứ giác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735" w:dyaOrig="285" w14:anchorId="18CA18B2">
                <v:shape id="_x0000_i1277" type="#_x0000_t75" style="width:36pt;height:14.55pt" o:ole="">
                  <v:imagedata r:id="rId437" o:title=""/>
                </v:shape>
                <o:OLEObject Type="Embed" ProgID="Equation.DSMT4" ShapeID="_x0000_i1277" DrawAspect="Content" ObjectID="_1710918243" r:id="rId43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nội tiếp đường tròn đường kính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420" w:dyaOrig="285" w14:anchorId="1C222627">
                <v:shape id="_x0000_i1278" type="#_x0000_t75" style="width:21.45pt;height:14.55pt" o:ole="">
                  <v:imagedata r:id="rId439" o:title=""/>
                </v:shape>
                <o:OLEObject Type="Embed" ProgID="Equation.DSMT4" ShapeID="_x0000_i1278" DrawAspect="Content" ObjectID="_1710918244" r:id="rId44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1860" w:dyaOrig="285" w14:anchorId="651E7690">
                <v:shape id="_x0000_i1279" type="#_x0000_t75" style="width:93.45pt;height:14.55pt" o:ole="">
                  <v:imagedata r:id="rId441" o:title=""/>
                </v:shape>
                <o:OLEObject Type="Embed" ProgID="Equation.DSMT4" ShapeID="_x0000_i1279" DrawAspect="Content" ObjectID="_1710918245" r:id="rId44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  <w:p w14:paraId="17132A43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Chu vi tứ giác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</w:rPr>
              <w:object w:dxaOrig="735" w:dyaOrig="285" w14:anchorId="5CB76EB1">
                <v:shape id="_x0000_i1280" type="#_x0000_t75" style="width:36pt;height:14.55pt" o:ole="">
                  <v:imagedata r:id="rId443" o:title=""/>
                </v:shape>
                <o:OLEObject Type="Embed" ProgID="Equation.DSMT4" ShapeID="_x0000_i1280" DrawAspect="Content" ObjectID="_1710918246" r:id="rId44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 là:</w:t>
            </w:r>
          </w:p>
          <w:p w14:paraId="55490A4E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ab/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8235" w:dyaOrig="285" w14:anchorId="041E6A39">
                <v:shape id="_x0000_i1281" type="#_x0000_t75" style="width:411.45pt;height:14.55pt" o:ole="">
                  <v:imagedata r:id="rId445" o:title=""/>
                </v:shape>
                <o:OLEObject Type="Embed" ProgID="Equation.DSMT4" ShapeID="_x0000_i1281" DrawAspect="Content" ObjectID="_1710918247" r:id="rId44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.</w:t>
            </w:r>
          </w:p>
          <w:p w14:paraId="6E1D347D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ab/>
              <w:t xml:space="preserve">Vậy chu vi tứ giác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720" w:dyaOrig="285" w14:anchorId="1DDDD218">
                <v:shape id="_x0000_i1282" type="#_x0000_t75" style="width:36pt;height:14.55pt" o:ole="">
                  <v:imagedata r:id="rId447" o:title=""/>
                </v:shape>
                <o:OLEObject Type="Embed" ProgID="Equation.DSMT4" ShapeID="_x0000_i1282" DrawAspect="Content" ObjectID="_1710918248" r:id="rId44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 đạt giá trị lớn nhất bằng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345" w:dyaOrig="285" w14:anchorId="61D19DD6">
                <v:shape id="_x0000_i1283" type="#_x0000_t75" style="width:16.3pt;height:14.55pt" o:ole="">
                  <v:imagedata r:id="rId449" o:title=""/>
                </v:shape>
                <o:OLEObject Type="Embed" ProgID="Equation.DSMT4" ShapeID="_x0000_i1283" DrawAspect="Content" ObjectID="_1710918249" r:id="rId45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 khi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3060" w:dyaOrig="285" w14:anchorId="41A100A5">
                <v:shape id="_x0000_i1284" type="#_x0000_t75" style="width:153.45pt;height:14.55pt" o:ole="">
                  <v:imagedata r:id="rId451" o:title=""/>
                </v:shape>
                <o:OLEObject Type="Embed" ProgID="Equation.DSMT4" ShapeID="_x0000_i1284" DrawAspect="Content" ObjectID="_1710918250" r:id="rId452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.</w:t>
            </w:r>
          </w:p>
          <w:p w14:paraId="71739DA9" w14:textId="77777777" w:rsidR="00834A54" w:rsidRPr="005068AD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ab/>
              <w:t xml:space="preserve">Vậy khi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4"/>
                <w:sz w:val="24"/>
                <w:szCs w:val="24"/>
                <w:lang w:val="fr-FR"/>
              </w:rPr>
              <w:object w:dxaOrig="255" w:dyaOrig="255" w14:anchorId="58A294FA">
                <v:shape id="_x0000_i1285" type="#_x0000_t75" style="width:12pt;height:12pt" o:ole="">
                  <v:imagedata r:id="rId453" o:title=""/>
                </v:shape>
                <o:OLEObject Type="Embed" ProgID="Equation.DSMT4" ShapeID="_x0000_i1285" DrawAspect="Content" ObjectID="_1710918251" r:id="rId45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 là điểm chính giữa của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405" w:dyaOrig="360" w14:anchorId="703A2F42">
                <v:shape id="_x0000_i1286" type="#_x0000_t75" style="width:20.55pt;height:17.15pt" o:ole="">
                  <v:imagedata r:id="rId455" o:title=""/>
                </v:shape>
                <o:OLEObject Type="Embed" ProgID="Equation.DSMT4" ShapeID="_x0000_i1286" DrawAspect="Content" ObjectID="_1710918252" r:id="rId456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 thì chu vi tứ giác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735" w:dyaOrig="285" w14:anchorId="0333DB29">
                <v:shape id="_x0000_i1287" type="#_x0000_t75" style="width:36pt;height:14.55pt" o:ole="">
                  <v:imagedata r:id="rId457" o:title=""/>
                </v:shape>
                <o:OLEObject Type="Embed" ProgID="Equation.DSMT4" ShapeID="_x0000_i1287" DrawAspect="Content" ObjectID="_1710918253" r:id="rId458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 xml:space="preserve"> lớn nhất bằng </w:t>
            </w:r>
            <w:r w:rsidRPr="005068AD">
              <w:rPr>
                <w:rFonts w:ascii="Times New Roman" w:eastAsiaTheme="minorHAnsi" w:hAnsi="Times New Roman" w:cs="Times New Roman"/>
                <w:color w:val="0D0D0D" w:themeColor="text1" w:themeTint="F2"/>
                <w:position w:val="-6"/>
                <w:sz w:val="24"/>
                <w:szCs w:val="24"/>
                <w:lang w:val="fr-FR"/>
              </w:rPr>
              <w:object w:dxaOrig="345" w:dyaOrig="285" w14:anchorId="776B61D3">
                <v:shape id="_x0000_i1288" type="#_x0000_t75" style="width:16.3pt;height:14.55pt" o:ole="">
                  <v:imagedata r:id="rId459" o:title=""/>
                </v:shape>
                <o:OLEObject Type="Embed" ProgID="Equation.DSMT4" ShapeID="_x0000_i1288" DrawAspect="Content" ObjectID="_1710918254" r:id="rId460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fr-FR"/>
              </w:rPr>
              <w:t>.</w:t>
            </w:r>
          </w:p>
          <w:p w14:paraId="20FC75FA" w14:textId="77777777" w:rsidR="00186FE3" w:rsidRPr="005068AD" w:rsidRDefault="00186FE3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1187" w:type="dxa"/>
          </w:tcPr>
          <w:p w14:paraId="691D574A" w14:textId="77777777" w:rsidR="00186FE3" w:rsidRDefault="00186FE3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FEC2E43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591EBB1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BBFA725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AC62022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4DC9D2C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864DF5A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A898E41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4F4F165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62E29D9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2D5A1A3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F1B5183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BEA9278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551D8AE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3CA767C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ED13D50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64784D4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1B0BEE1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140D841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58268D0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2C1F415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A8ABDDC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A08392B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42C0A4F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1203C6A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6EE9F77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34B72ED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D11A0BD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3757ECEE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DA37D88" w14:textId="77777777" w:rsidR="000A239C" w:rsidRDefault="000A239C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B16195B" w14:textId="77777777" w:rsidR="000A239C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5đ</w:t>
            </w:r>
          </w:p>
          <w:p w14:paraId="0A0B6403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A69DD50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C0429CC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290A0E7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2C8D482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5đ</w:t>
            </w:r>
          </w:p>
          <w:p w14:paraId="352B357E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9363ED4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772789B4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046B830" w14:textId="300FADBB" w:rsidR="00DD409E" w:rsidRPr="005068AD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5đ</w:t>
            </w:r>
          </w:p>
        </w:tc>
      </w:tr>
      <w:tr w:rsidR="00B63066" w:rsidRPr="00DD409E" w14:paraId="32F14E46" w14:textId="77777777" w:rsidTr="005068AD">
        <w:tc>
          <w:tcPr>
            <w:tcW w:w="563" w:type="dxa"/>
          </w:tcPr>
          <w:p w14:paraId="2ACB4CBE" w14:textId="109D591E" w:rsidR="00186FE3" w:rsidRPr="00DD409E" w:rsidRDefault="00834A54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lastRenderedPageBreak/>
              <w:t>Bài V</w:t>
            </w:r>
          </w:p>
        </w:tc>
        <w:tc>
          <w:tcPr>
            <w:tcW w:w="8451" w:type="dxa"/>
          </w:tcPr>
          <w:p w14:paraId="5921B070" w14:textId="707788F9" w:rsidR="00834A54" w:rsidRPr="00DD409E" w:rsidRDefault="00834A54" w:rsidP="005068AD">
            <w:pPr>
              <w:tabs>
                <w:tab w:val="left" w:pos="175"/>
                <w:tab w:val="left" w:pos="2268"/>
              </w:tabs>
              <w:spacing w:after="0" w:line="288" w:lineRule="auto"/>
              <w:ind w:hanging="993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Cho 3 số thực dương </w:t>
            </w:r>
            <w:r w:rsidR="00FB29CD" w:rsidRPr="00455708">
              <w:rPr>
                <w:position w:val="-6"/>
              </w:rPr>
              <w:object w:dxaOrig="200" w:dyaOrig="220" w14:anchorId="192C91A0">
                <v:shape id="_x0000_i1553" type="#_x0000_t75" style="width:10.3pt;height:11.15pt" o:ole="">
                  <v:imagedata r:id="rId461" o:title=""/>
                </v:shape>
                <o:OLEObject Type="Embed" ProgID="Equation.DSMT4" ShapeID="_x0000_i1553" DrawAspect="Content" ObjectID="_1710918255" r:id="rId462"/>
              </w:object>
            </w:r>
            <w:r w:rsidR="00FB29CD">
              <w:t xml:space="preserve">, </w:t>
            </w:r>
            <w:r w:rsidR="00FB29CD" w:rsidRPr="00455708">
              <w:rPr>
                <w:position w:val="-10"/>
              </w:rPr>
              <w:object w:dxaOrig="220" w:dyaOrig="260" w14:anchorId="51A1142F">
                <v:shape id="_x0000_i1555" type="#_x0000_t75" style="width:11.15pt;height:12.85pt" o:ole="">
                  <v:imagedata r:id="rId463" o:title=""/>
                </v:shape>
                <o:OLEObject Type="Embed" ProgID="Equation.DSMT4" ShapeID="_x0000_i1555" DrawAspect="Content" ObjectID="_1710918256" r:id="rId464"/>
              </w:object>
            </w:r>
            <w:r w:rsidR="00FB29CD">
              <w:t xml:space="preserve">, </w:t>
            </w:r>
            <w:r w:rsidR="00FB29CD" w:rsidRPr="00455708">
              <w:rPr>
                <w:position w:val="-4"/>
              </w:rPr>
              <w:object w:dxaOrig="200" w:dyaOrig="200" w14:anchorId="052AADCC">
                <v:shape id="_x0000_i1557" type="#_x0000_t75" style="width:10.3pt;height:10.3pt" o:ole="">
                  <v:imagedata r:id="rId465" o:title=""/>
                </v:shape>
                <o:OLEObject Type="Embed" ProgID="Equation.DSMT4" ShapeID="_x0000_i1557" DrawAspect="Content" ObjectID="_1710918257" r:id="rId466"/>
              </w:object>
            </w:r>
            <w:r w:rsidRPr="00DD409E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có tổng thỏa mãn điều kiện </w:t>
            </w:r>
            <w:r w:rsidR="00FB29CD" w:rsidRPr="00FB29C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10"/>
                <w:sz w:val="24"/>
                <w:szCs w:val="24"/>
              </w:rPr>
              <w:object w:dxaOrig="1280" w:dyaOrig="320" w14:anchorId="1BEC3534">
                <v:shape id="_x0000_i1560" type="#_x0000_t75" style="width:65.15pt;height:16.3pt" o:ole="">
                  <v:imagedata r:id="rId467" o:title=""/>
                </v:shape>
                <o:OLEObject Type="Embed" ProgID="Equation.DSMT4" ShapeID="_x0000_i1560" DrawAspect="Content" ObjectID="_1710918258" r:id="rId468"/>
              </w:object>
            </w:r>
            <w:r w:rsidRPr="00DD409E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.</w:t>
            </w:r>
          </w:p>
          <w:p w14:paraId="7C7A955F" w14:textId="72FC63BF" w:rsidR="00834A54" w:rsidRPr="00DD409E" w:rsidRDefault="00834A54" w:rsidP="005068AD">
            <w:pPr>
              <w:pStyle w:val="ListParagraph"/>
              <w:tabs>
                <w:tab w:val="left" w:pos="175"/>
              </w:tabs>
              <w:spacing w:after="0" w:line="288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D0D0D" w:themeColor="text1" w:themeTint="F2"/>
                <w:spacing w:val="-6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Chứng minh bất đẳng thức sau: </w:t>
            </w:r>
            <w:r w:rsidR="00FB29CD" w:rsidRPr="00FB29C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28"/>
                <w:sz w:val="24"/>
                <w:szCs w:val="24"/>
              </w:rPr>
              <w:object w:dxaOrig="2640" w:dyaOrig="660" w14:anchorId="4FC1CEA7">
                <v:shape id="_x0000_i1562" type="#_x0000_t75" style="width:132pt;height:32.55pt" o:ole="">
                  <v:imagedata r:id="rId469" o:title=""/>
                </v:shape>
                <o:OLEObject Type="Embed" ProgID="Equation.DSMT4" ShapeID="_x0000_i1562" DrawAspect="Content" ObjectID="_1710918259" r:id="rId470"/>
              </w:object>
            </w:r>
            <w:r w:rsidRPr="00DD409E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.</w:t>
            </w:r>
          </w:p>
          <w:p w14:paraId="544BD6F6" w14:textId="77777777" w:rsidR="00186FE3" w:rsidRPr="00DD409E" w:rsidRDefault="00186FE3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1187" w:type="dxa"/>
          </w:tcPr>
          <w:p w14:paraId="7C826F35" w14:textId="45A17053" w:rsidR="00186FE3" w:rsidRP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0,5đ</w:t>
            </w:r>
          </w:p>
        </w:tc>
      </w:tr>
      <w:tr w:rsidR="00B63066" w:rsidRPr="005068AD" w14:paraId="75E4DAB3" w14:textId="77777777" w:rsidTr="005068AD">
        <w:tc>
          <w:tcPr>
            <w:tcW w:w="563" w:type="dxa"/>
          </w:tcPr>
          <w:p w14:paraId="6E549D62" w14:textId="77777777" w:rsidR="00186FE3" w:rsidRPr="005068AD" w:rsidRDefault="00186FE3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451" w:type="dxa"/>
          </w:tcPr>
          <w:p w14:paraId="7AAD6469" w14:textId="77777777" w:rsidR="00834A54" w:rsidRPr="005068AD" w:rsidRDefault="00834A54" w:rsidP="005068AD">
            <w:pPr>
              <w:tabs>
                <w:tab w:val="left" w:pos="175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b/>
                <w:bCs/>
                <w:i/>
                <w:color w:val="0D0D0D" w:themeColor="text1" w:themeTint="F2"/>
                <w:sz w:val="24"/>
                <w:szCs w:val="24"/>
              </w:rPr>
              <w:t xml:space="preserve">Hướng dẫn </w:t>
            </w:r>
            <w:r w:rsidRPr="005068A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 </w:t>
            </w:r>
          </w:p>
          <w:p w14:paraId="68F20B79" w14:textId="734211AA" w:rsidR="00834A54" w:rsidRPr="005068AD" w:rsidRDefault="00834A54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Áp dụng bất đẳng thức Cô-si cho hai số thực dương </w:t>
            </w:r>
            <w:r w:rsidR="00FB29CD" w:rsidRPr="00455708">
              <w:rPr>
                <w:position w:val="-6"/>
              </w:rPr>
              <w:object w:dxaOrig="200" w:dyaOrig="220" w14:anchorId="09999742">
                <v:shape id="_x0000_i1568" type="#_x0000_t75" style="width:10.3pt;height:11.15pt" o:ole="">
                  <v:imagedata r:id="rId461" o:title=""/>
                </v:shape>
                <o:OLEObject Type="Embed" ProgID="Equation.DSMT4" ShapeID="_x0000_i1568" DrawAspect="Content" ObjectID="_1710918260" r:id="rId471"/>
              </w:object>
            </w:r>
            <w:r w:rsidR="00FB29CD">
              <w:t xml:space="preserve">, </w:t>
            </w:r>
            <w:r w:rsidR="00FB29CD" w:rsidRPr="00455708">
              <w:rPr>
                <w:position w:val="-10"/>
              </w:rPr>
              <w:object w:dxaOrig="220" w:dyaOrig="260" w14:anchorId="644C6C02">
                <v:shape id="_x0000_i1569" type="#_x0000_t75" style="width:11.15pt;height:12.85pt" o:ole="">
                  <v:imagedata r:id="rId463" o:title=""/>
                </v:shape>
                <o:OLEObject Type="Embed" ProgID="Equation.DSMT4" ShapeID="_x0000_i1569" DrawAspect="Content" ObjectID="_1710918261" r:id="rId472"/>
              </w:object>
            </w:r>
            <w:r w:rsidR="00FB29CD">
              <w:t xml:space="preserve"> </w: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ta có: </w:t>
            </w:r>
            <w:r w:rsidR="00FB29CD" w:rsidRPr="00FB29CD">
              <w:rPr>
                <w:rFonts w:ascii="Times New Roman" w:hAnsi="Times New Roman" w:cs="Times New Roman"/>
                <w:color w:val="0D0D0D" w:themeColor="text1" w:themeTint="F2"/>
                <w:position w:val="-12"/>
                <w:sz w:val="24"/>
                <w:szCs w:val="24"/>
              </w:rPr>
              <w:object w:dxaOrig="1400" w:dyaOrig="400" w14:anchorId="260CCDCF">
                <v:shape id="_x0000_i1566" type="#_x0000_t75" style="width:68.55pt;height:19.7pt" o:ole="">
                  <v:imagedata r:id="rId473" o:title=""/>
                </v:shape>
                <o:OLEObject Type="Embed" ProgID="Equation.DSMT4" ShapeID="_x0000_i1566" DrawAspect="Content" ObjectID="_1710918262" r:id="rId474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</w:p>
          <w:p w14:paraId="28AF2090" w14:textId="520B9695" w:rsidR="00834A54" w:rsidRPr="005068AD" w:rsidRDefault="00FB29C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FB29CD">
              <w:rPr>
                <w:rFonts w:ascii="Times New Roman" w:hAnsi="Times New Roman" w:cs="Times New Roman"/>
                <w:color w:val="0D0D0D" w:themeColor="text1" w:themeTint="F2"/>
                <w:position w:val="-34"/>
                <w:sz w:val="24"/>
                <w:szCs w:val="24"/>
              </w:rPr>
              <w:object w:dxaOrig="5200" w:dyaOrig="800" w14:anchorId="54404A07">
                <v:shape id="_x0000_i1571" type="#_x0000_t75" style="width:259.7pt;height:40.3pt" o:ole="">
                  <v:imagedata r:id="rId475" o:title=""/>
                </v:shape>
                <o:OLEObject Type="Embed" ProgID="Equation.DSMT4" ShapeID="_x0000_i1571" DrawAspect="Content" ObjectID="_1710918263" r:id="rId476"/>
              </w:object>
            </w:r>
            <w:r w:rsidR="00834A54"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  <w:t>(1)</w:t>
            </w:r>
          </w:p>
          <w:p w14:paraId="6180F499" w14:textId="77777777" w:rsidR="00834A54" w:rsidRPr="005068AD" w:rsidRDefault="00834A54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Tương tự ta có:</w:t>
            </w:r>
          </w:p>
          <w:p w14:paraId="2B348BF1" w14:textId="04B4F68F" w:rsidR="00834A54" w:rsidRPr="005068AD" w:rsidRDefault="00FB29C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FB29CD">
              <w:rPr>
                <w:rFonts w:ascii="Times New Roman" w:hAnsi="Times New Roman" w:cs="Times New Roman"/>
                <w:color w:val="0D0D0D" w:themeColor="text1" w:themeTint="F2"/>
                <w:position w:val="-28"/>
                <w:sz w:val="24"/>
                <w:szCs w:val="24"/>
              </w:rPr>
              <w:object w:dxaOrig="1660" w:dyaOrig="740" w14:anchorId="4164C17D">
                <v:shape id="_x0000_i1573" type="#_x0000_t75" style="width:83.15pt;height:36.85pt" o:ole="">
                  <v:imagedata r:id="rId477" o:title=""/>
                </v:shape>
                <o:OLEObject Type="Embed" ProgID="Equation.DSMT4" ShapeID="_x0000_i1573" DrawAspect="Content" ObjectID="_1710918264" r:id="rId478"/>
              </w:object>
            </w:r>
            <w:r w:rsidR="00834A54"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</w:r>
            <w:r w:rsidR="00834A54"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  <w:t>(2)</w:t>
            </w:r>
          </w:p>
          <w:p w14:paraId="19E967C8" w14:textId="6DFCCB3E" w:rsidR="00834A54" w:rsidRPr="005068AD" w:rsidRDefault="00FB29C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8"/>
                <w:sz w:val="24"/>
                <w:szCs w:val="24"/>
              </w:rPr>
              <w:object w:dxaOrig="1800" w:dyaOrig="720" w14:anchorId="515FB52C">
                <v:shape id="_x0000_i1575" type="#_x0000_t75" style="width:89.15pt;height:36pt" o:ole="">
                  <v:imagedata r:id="rId479" o:title=""/>
                </v:shape>
                <o:OLEObject Type="Embed" ProgID="Equation.DSMT4" ShapeID="_x0000_i1575" DrawAspect="Content" ObjectID="_1710918265" r:id="rId480"/>
              </w:object>
            </w:r>
            <w:r w:rsidR="00834A54"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</w:r>
            <w:r w:rsidR="00834A54"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ab/>
              <w:t>(3)</w:t>
            </w:r>
          </w:p>
          <w:p w14:paraId="2A3F2538" w14:textId="77777777" w:rsidR="00834A54" w:rsidRPr="005068AD" w:rsidRDefault="00834A54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Từ (1), (2), (3) ta có: </w:t>
            </w:r>
          </w:p>
          <w:p w14:paraId="5383ACB6" w14:textId="329F2543" w:rsidR="00834A54" w:rsidRPr="005068AD" w:rsidRDefault="00FB29C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8"/>
                <w:sz w:val="24"/>
                <w:szCs w:val="24"/>
              </w:rPr>
              <w:object w:dxaOrig="7900" w:dyaOrig="680" w14:anchorId="5FB62DE0">
                <v:shape id="_x0000_i1577" type="#_x0000_t75" style="width:396pt;height:34.3pt" o:ole="">
                  <v:imagedata r:id="rId481" o:title=""/>
                </v:shape>
                <o:OLEObject Type="Embed" ProgID="Equation.DSMT4" ShapeID="_x0000_i1577" DrawAspect="Content" ObjectID="_1710918266" r:id="rId482"/>
              </w:object>
            </w:r>
          </w:p>
          <w:p w14:paraId="7D859403" w14:textId="70E57E69" w:rsidR="00834A54" w:rsidRPr="005068AD" w:rsidRDefault="00FB29CD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position w:val="-24"/>
                <w:sz w:val="24"/>
                <w:szCs w:val="24"/>
              </w:rPr>
              <w:object w:dxaOrig="4520" w:dyaOrig="620" w14:anchorId="6B0AE2DB">
                <v:shape id="_x0000_i1579" type="#_x0000_t75" style="width:226.3pt;height:30.85pt" o:ole="">
                  <v:imagedata r:id="rId483" o:title=""/>
                </v:shape>
                <o:OLEObject Type="Embed" ProgID="Equation.DSMT4" ShapeID="_x0000_i1579" DrawAspect="Content" ObjectID="_1710918267" r:id="rId484"/>
              </w:object>
            </w:r>
          </w:p>
          <w:p w14:paraId="3F269D28" w14:textId="629AB1B8" w:rsidR="00186FE3" w:rsidRPr="005068AD" w:rsidRDefault="00834A54" w:rsidP="005068AD">
            <w:pPr>
              <w:tabs>
                <w:tab w:val="left" w:pos="175"/>
              </w:tabs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Vậy </w:t>
            </w:r>
            <w:r w:rsidR="00FB29CD" w:rsidRPr="00FB29CD">
              <w:rPr>
                <w:rFonts w:ascii="Times New Roman" w:hAnsi="Times New Roman" w:cs="Times New Roman"/>
                <w:b/>
                <w:bCs/>
                <w:color w:val="0D0D0D" w:themeColor="text1" w:themeTint="F2"/>
                <w:position w:val="-28"/>
                <w:sz w:val="24"/>
                <w:szCs w:val="24"/>
              </w:rPr>
              <w:object w:dxaOrig="2640" w:dyaOrig="660" w14:anchorId="2BC93FA0">
                <v:shape id="_x0000_i1564" type="#_x0000_t75" style="width:132pt;height:32.55pt" o:ole="">
                  <v:imagedata r:id="rId469" o:title=""/>
                </v:shape>
                <o:OLEObject Type="Embed" ProgID="Equation.DSMT4" ShapeID="_x0000_i1564" DrawAspect="Content" ObjectID="_1710918268" r:id="rId485"/>
              </w:object>
            </w:r>
            <w:r w:rsidRPr="005068AD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(điều phải chứng minh).</w:t>
            </w:r>
          </w:p>
        </w:tc>
        <w:tc>
          <w:tcPr>
            <w:tcW w:w="1187" w:type="dxa"/>
          </w:tcPr>
          <w:p w14:paraId="1EA6A296" w14:textId="77777777" w:rsidR="00186FE3" w:rsidRDefault="00186FE3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7DC5B50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2962752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1F5E693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D505105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680408D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8572C1F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0E0C369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0E91D33A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458534B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2E99092B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17DEC73B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55C9CC81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7DC2B83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6201F6BD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5đ</w:t>
            </w:r>
          </w:p>
          <w:p w14:paraId="05DF0103" w14:textId="77777777" w:rsidR="00DD409E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14:paraId="4767D861" w14:textId="4D4A52D2" w:rsidR="00DD409E" w:rsidRPr="005068AD" w:rsidRDefault="00DD409E" w:rsidP="005068AD">
            <w:pPr>
              <w:spacing w:after="0" w:line="288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5đ</w:t>
            </w:r>
          </w:p>
        </w:tc>
      </w:tr>
    </w:tbl>
    <w:p w14:paraId="0C2C3548" w14:textId="0D224FCD" w:rsidR="00186FE3" w:rsidRPr="005068AD" w:rsidRDefault="00834A54" w:rsidP="00B63066">
      <w:pPr>
        <w:spacing w:after="0" w:line="288" w:lineRule="auto"/>
        <w:ind w:left="850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5068A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Ghi chú: Học sinh làm cách khác mà đúng thì GV vẫn cho điểm tối đa của câu đó.</w:t>
      </w:r>
    </w:p>
    <w:sectPr w:rsidR="00186FE3" w:rsidRPr="005068AD" w:rsidSect="00B63066">
      <w:pgSz w:w="12240" w:h="15840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866A5E"/>
    <w:multiLevelType w:val="hybridMultilevel"/>
    <w:tmpl w:val="1EAC19BC"/>
    <w:lvl w:ilvl="0" w:tplc="1CA2DCEE">
      <w:start w:val="1"/>
      <w:numFmt w:val="lowerLetter"/>
      <w:lvlText w:val="%1)"/>
      <w:lvlJc w:val="left"/>
      <w:pPr>
        <w:ind w:left="1324" w:hanging="360"/>
      </w:pPr>
      <w:rPr>
        <w:sz w:val="24"/>
      </w:rPr>
    </w:lvl>
    <w:lvl w:ilvl="1" w:tplc="04090019">
      <w:start w:val="1"/>
      <w:numFmt w:val="lowerLetter"/>
      <w:lvlText w:val="%2."/>
      <w:lvlJc w:val="left"/>
      <w:pPr>
        <w:ind w:left="2044" w:hanging="360"/>
      </w:pPr>
    </w:lvl>
    <w:lvl w:ilvl="2" w:tplc="0409001B">
      <w:start w:val="1"/>
      <w:numFmt w:val="lowerRoman"/>
      <w:lvlText w:val="%3."/>
      <w:lvlJc w:val="right"/>
      <w:pPr>
        <w:ind w:left="2764" w:hanging="180"/>
      </w:pPr>
    </w:lvl>
    <w:lvl w:ilvl="3" w:tplc="0409000F">
      <w:start w:val="1"/>
      <w:numFmt w:val="decimal"/>
      <w:lvlText w:val="%4."/>
      <w:lvlJc w:val="left"/>
      <w:pPr>
        <w:ind w:left="3484" w:hanging="360"/>
      </w:pPr>
    </w:lvl>
    <w:lvl w:ilvl="4" w:tplc="04090019">
      <w:start w:val="1"/>
      <w:numFmt w:val="lowerLetter"/>
      <w:lvlText w:val="%5."/>
      <w:lvlJc w:val="left"/>
      <w:pPr>
        <w:ind w:left="4204" w:hanging="360"/>
      </w:pPr>
    </w:lvl>
    <w:lvl w:ilvl="5" w:tplc="0409001B">
      <w:start w:val="1"/>
      <w:numFmt w:val="lowerRoman"/>
      <w:lvlText w:val="%6."/>
      <w:lvlJc w:val="right"/>
      <w:pPr>
        <w:ind w:left="4924" w:hanging="180"/>
      </w:pPr>
    </w:lvl>
    <w:lvl w:ilvl="6" w:tplc="0409000F">
      <w:start w:val="1"/>
      <w:numFmt w:val="decimal"/>
      <w:lvlText w:val="%7."/>
      <w:lvlJc w:val="left"/>
      <w:pPr>
        <w:ind w:left="5644" w:hanging="360"/>
      </w:pPr>
    </w:lvl>
    <w:lvl w:ilvl="7" w:tplc="04090019">
      <w:start w:val="1"/>
      <w:numFmt w:val="lowerLetter"/>
      <w:lvlText w:val="%8."/>
      <w:lvlJc w:val="left"/>
      <w:pPr>
        <w:ind w:left="6364" w:hanging="360"/>
      </w:pPr>
    </w:lvl>
    <w:lvl w:ilvl="8" w:tplc="0409001B">
      <w:start w:val="1"/>
      <w:numFmt w:val="lowerRoman"/>
      <w:lvlText w:val="%9."/>
      <w:lvlJc w:val="right"/>
      <w:pPr>
        <w:ind w:left="7084" w:hanging="180"/>
      </w:pPr>
    </w:lvl>
  </w:abstractNum>
  <w:abstractNum w:abstractNumId="1" w15:restartNumberingAfterBreak="0">
    <w:nsid w:val="1E253B0E"/>
    <w:multiLevelType w:val="hybridMultilevel"/>
    <w:tmpl w:val="9EF6E7E2"/>
    <w:lvl w:ilvl="0" w:tplc="FFFFFFF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931" w:hanging="360"/>
      </w:pPr>
    </w:lvl>
    <w:lvl w:ilvl="2" w:tplc="FFFFFFFF" w:tentative="1">
      <w:start w:val="1"/>
      <w:numFmt w:val="lowerRoman"/>
      <w:lvlText w:val="%3."/>
      <w:lvlJc w:val="right"/>
      <w:pPr>
        <w:ind w:left="2651" w:hanging="180"/>
      </w:pPr>
    </w:lvl>
    <w:lvl w:ilvl="3" w:tplc="FFFFFFFF" w:tentative="1">
      <w:start w:val="1"/>
      <w:numFmt w:val="decimal"/>
      <w:lvlText w:val="%4."/>
      <w:lvlJc w:val="left"/>
      <w:pPr>
        <w:ind w:left="3371" w:hanging="360"/>
      </w:pPr>
    </w:lvl>
    <w:lvl w:ilvl="4" w:tplc="FFFFFFFF" w:tentative="1">
      <w:start w:val="1"/>
      <w:numFmt w:val="lowerLetter"/>
      <w:lvlText w:val="%5."/>
      <w:lvlJc w:val="left"/>
      <w:pPr>
        <w:ind w:left="4091" w:hanging="360"/>
      </w:pPr>
    </w:lvl>
    <w:lvl w:ilvl="5" w:tplc="FFFFFFFF" w:tentative="1">
      <w:start w:val="1"/>
      <w:numFmt w:val="lowerRoman"/>
      <w:lvlText w:val="%6."/>
      <w:lvlJc w:val="right"/>
      <w:pPr>
        <w:ind w:left="4811" w:hanging="180"/>
      </w:pPr>
    </w:lvl>
    <w:lvl w:ilvl="6" w:tplc="FFFFFFFF" w:tentative="1">
      <w:start w:val="1"/>
      <w:numFmt w:val="decimal"/>
      <w:lvlText w:val="%7."/>
      <w:lvlJc w:val="left"/>
      <w:pPr>
        <w:ind w:left="5531" w:hanging="360"/>
      </w:pPr>
    </w:lvl>
    <w:lvl w:ilvl="7" w:tplc="FFFFFFFF" w:tentative="1">
      <w:start w:val="1"/>
      <w:numFmt w:val="lowerLetter"/>
      <w:lvlText w:val="%8."/>
      <w:lvlJc w:val="left"/>
      <w:pPr>
        <w:ind w:left="6251" w:hanging="360"/>
      </w:pPr>
    </w:lvl>
    <w:lvl w:ilvl="8" w:tplc="FFFFFFFF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24601D5"/>
    <w:multiLevelType w:val="hybridMultilevel"/>
    <w:tmpl w:val="246EE9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B311B6"/>
    <w:multiLevelType w:val="hybridMultilevel"/>
    <w:tmpl w:val="9EF6E7E2"/>
    <w:lvl w:ilvl="0" w:tplc="CBFAC27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27AA58A5"/>
    <w:multiLevelType w:val="hybridMultilevel"/>
    <w:tmpl w:val="EBC6A542"/>
    <w:lvl w:ilvl="0" w:tplc="874CFCF0">
      <w:start w:val="1"/>
      <w:numFmt w:val="upperRoman"/>
      <w:lvlText w:val="Bài %1."/>
      <w:lvlJc w:val="left"/>
      <w:pPr>
        <w:ind w:left="720" w:hanging="360"/>
      </w:pPr>
      <w:rPr>
        <w:rFonts w:hint="default"/>
        <w:b/>
        <w:bCs/>
        <w:i w:val="0"/>
        <w:iCs/>
        <w:color w:val="0D0D0D" w:themeColor="text1" w:themeTint="F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15284D"/>
    <w:multiLevelType w:val="hybridMultilevel"/>
    <w:tmpl w:val="9BC8C0B6"/>
    <w:lvl w:ilvl="0" w:tplc="2D7663D6">
      <w:start w:val="2"/>
      <w:numFmt w:val="bullet"/>
      <w:lvlText w:val=""/>
      <w:lvlJc w:val="left"/>
      <w:pPr>
        <w:ind w:left="1211" w:hanging="360"/>
      </w:pPr>
      <w:rPr>
        <w:rFonts w:ascii="Wingdings" w:eastAsia="Calibri" w:hAnsi="Wingdings" w:cs="Calibr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num w:numId="1" w16cid:durableId="1487434554">
    <w:abstractNumId w:val="5"/>
  </w:num>
  <w:num w:numId="2" w16cid:durableId="75814233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521553703">
    <w:abstractNumId w:val="0"/>
  </w:num>
  <w:num w:numId="4" w16cid:durableId="713040962">
    <w:abstractNumId w:val="4"/>
  </w:num>
  <w:num w:numId="5" w16cid:durableId="799349053">
    <w:abstractNumId w:val="3"/>
  </w:num>
  <w:num w:numId="6" w16cid:durableId="1500272703">
    <w:abstractNumId w:val="1"/>
  </w:num>
  <w:num w:numId="7" w16cid:durableId="11716799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6FE3"/>
    <w:rsid w:val="00095E4E"/>
    <w:rsid w:val="000A239C"/>
    <w:rsid w:val="00186FE3"/>
    <w:rsid w:val="004148C2"/>
    <w:rsid w:val="004C0347"/>
    <w:rsid w:val="004D7568"/>
    <w:rsid w:val="005068AD"/>
    <w:rsid w:val="00686E9E"/>
    <w:rsid w:val="006E2EB9"/>
    <w:rsid w:val="007857F4"/>
    <w:rsid w:val="00834A54"/>
    <w:rsid w:val="00877FD2"/>
    <w:rsid w:val="009F0B0B"/>
    <w:rsid w:val="00B61DA8"/>
    <w:rsid w:val="00B63066"/>
    <w:rsid w:val="00C207C5"/>
    <w:rsid w:val="00DB7098"/>
    <w:rsid w:val="00DD409E"/>
    <w:rsid w:val="00F257CC"/>
    <w:rsid w:val="00F44522"/>
    <w:rsid w:val="00F749F7"/>
    <w:rsid w:val="00FB29CD"/>
    <w:rsid w:val="00FE1B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F8083C"/>
  <w15:chartTrackingRefBased/>
  <w15:docId w15:val="{E4FD6C3E-9019-4C4D-AB05-792317323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186FE3"/>
    <w:pPr>
      <w:spacing w:after="200" w:line="276" w:lineRule="auto"/>
    </w:pPr>
    <w:rPr>
      <w:rFonts w:ascii="Calibri" w:eastAsia="Calibri" w:hAnsi="Calibri" w:cs="Calibri"/>
    </w:rPr>
  </w:style>
  <w:style w:type="paragraph" w:styleId="Heading1">
    <w:name w:val="heading 1"/>
    <w:basedOn w:val="Normal"/>
    <w:next w:val="Normal"/>
    <w:link w:val="Heading1Char"/>
    <w:rsid w:val="00186FE3"/>
    <w:pPr>
      <w:keepNext/>
      <w:keepLines/>
      <w:spacing w:before="480" w:after="0" w:line="240" w:lineRule="auto"/>
      <w:ind w:left="720" w:hanging="720"/>
      <w:outlineLvl w:val="0"/>
    </w:pPr>
    <w:rPr>
      <w:rFonts w:ascii="Cambria" w:eastAsia="Cambria" w:hAnsi="Cambria" w:cs="Cambria"/>
      <w:b/>
      <w:color w:val="3660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86FE3"/>
    <w:rPr>
      <w:rFonts w:ascii="Cambria" w:eastAsia="Cambria" w:hAnsi="Cambria" w:cs="Cambria"/>
      <w:b/>
      <w:color w:val="366091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186FE3"/>
    <w:pPr>
      <w:ind w:left="720"/>
      <w:contextualSpacing/>
    </w:pPr>
    <w:rPr>
      <w:rFonts w:asciiTheme="minorHAnsi" w:eastAsiaTheme="minorHAnsi" w:hAnsiTheme="minorHAnsi" w:cstheme="minorBidi"/>
    </w:rPr>
  </w:style>
  <w:style w:type="character" w:customStyle="1" w:styleId="ListParagraphChar">
    <w:name w:val="List Paragraph Char"/>
    <w:link w:val="ListParagraph"/>
    <w:uiPriority w:val="34"/>
    <w:qFormat/>
    <w:locked/>
    <w:rsid w:val="00186FE3"/>
  </w:style>
  <w:style w:type="table" w:styleId="TableGrid">
    <w:name w:val="Table Grid"/>
    <w:basedOn w:val="TableNormal"/>
    <w:uiPriority w:val="39"/>
    <w:rsid w:val="00186F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79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94.bin"/><Relationship Id="rId366" Type="http://schemas.openxmlformats.org/officeDocument/2006/relationships/image" Target="media/image144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176.wmf"/><Relationship Id="rId268" Type="http://schemas.openxmlformats.org/officeDocument/2006/relationships/image" Target="media/image113.wmf"/><Relationship Id="rId475" Type="http://schemas.openxmlformats.org/officeDocument/2006/relationships/image" Target="media/image196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202.bin"/><Relationship Id="rId377" Type="http://schemas.openxmlformats.org/officeDocument/2006/relationships/oleObject" Target="embeddings/oleObject223.bin"/><Relationship Id="rId5" Type="http://schemas.openxmlformats.org/officeDocument/2006/relationships/webSettings" Target="webSettings.xml"/><Relationship Id="rId181" Type="http://schemas.openxmlformats.org/officeDocument/2006/relationships/image" Target="media/image77.wmf"/><Relationship Id="rId237" Type="http://schemas.openxmlformats.org/officeDocument/2006/relationships/oleObject" Target="embeddings/oleObject132.bin"/><Relationship Id="rId402" Type="http://schemas.openxmlformats.org/officeDocument/2006/relationships/oleObject" Target="embeddings/oleObject237.bin"/><Relationship Id="rId279" Type="http://schemas.openxmlformats.org/officeDocument/2006/relationships/oleObject" Target="embeddings/oleObject160.bin"/><Relationship Id="rId444" Type="http://schemas.openxmlformats.org/officeDocument/2006/relationships/oleObject" Target="embeddings/oleObject258.bin"/><Relationship Id="rId486" Type="http://schemas.openxmlformats.org/officeDocument/2006/relationships/fontTable" Target="fontTable.xml"/><Relationship Id="rId43" Type="http://schemas.openxmlformats.org/officeDocument/2006/relationships/oleObject" Target="embeddings/oleObject19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83.bin"/><Relationship Id="rId346" Type="http://schemas.openxmlformats.org/officeDocument/2006/relationships/image" Target="media/image134.wmf"/><Relationship Id="rId388" Type="http://schemas.openxmlformats.org/officeDocument/2006/relationships/oleObject" Target="embeddings/oleObject23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8.png"/><Relationship Id="rId413" Type="http://schemas.openxmlformats.org/officeDocument/2006/relationships/image" Target="media/image166.wmf"/><Relationship Id="rId248" Type="http://schemas.openxmlformats.org/officeDocument/2006/relationships/oleObject" Target="embeddings/oleObject139.bin"/><Relationship Id="rId455" Type="http://schemas.openxmlformats.org/officeDocument/2006/relationships/image" Target="media/image187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89.bin"/><Relationship Id="rId357" Type="http://schemas.openxmlformats.org/officeDocument/2006/relationships/oleObject" Target="embeddings/oleObject213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0.wmf"/><Relationship Id="rId217" Type="http://schemas.openxmlformats.org/officeDocument/2006/relationships/image" Target="media/image93.wmf"/><Relationship Id="rId399" Type="http://schemas.openxmlformats.org/officeDocument/2006/relationships/image" Target="media/image159.wmf"/><Relationship Id="rId259" Type="http://schemas.openxmlformats.org/officeDocument/2006/relationships/image" Target="media/image110.wmf"/><Relationship Id="rId424" Type="http://schemas.openxmlformats.org/officeDocument/2006/relationships/oleObject" Target="embeddings/oleObject248.bin"/><Relationship Id="rId466" Type="http://schemas.openxmlformats.org/officeDocument/2006/relationships/oleObject" Target="embeddings/oleObject26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14.wmf"/><Relationship Id="rId326" Type="http://schemas.openxmlformats.org/officeDocument/2006/relationships/oleObject" Target="embeddings/oleObject196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45.wmf"/><Relationship Id="rId172" Type="http://schemas.openxmlformats.org/officeDocument/2006/relationships/oleObject" Target="embeddings/oleObject94.bin"/><Relationship Id="rId228" Type="http://schemas.openxmlformats.org/officeDocument/2006/relationships/oleObject" Target="embeddings/oleObject125.bin"/><Relationship Id="rId435" Type="http://schemas.openxmlformats.org/officeDocument/2006/relationships/image" Target="media/image177.wmf"/><Relationship Id="rId477" Type="http://schemas.openxmlformats.org/officeDocument/2006/relationships/image" Target="media/image197.wmf"/><Relationship Id="rId281" Type="http://schemas.openxmlformats.org/officeDocument/2006/relationships/oleObject" Target="embeddings/oleObject162.bin"/><Relationship Id="rId337" Type="http://schemas.openxmlformats.org/officeDocument/2006/relationships/oleObject" Target="embeddings/oleObject20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2.wmf"/><Relationship Id="rId379" Type="http://schemas.openxmlformats.org/officeDocument/2006/relationships/oleObject" Target="embeddings/oleObject22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20.bin"/><Relationship Id="rId239" Type="http://schemas.openxmlformats.org/officeDocument/2006/relationships/oleObject" Target="embeddings/oleObject134.bin"/><Relationship Id="rId390" Type="http://schemas.openxmlformats.org/officeDocument/2006/relationships/oleObject" Target="embeddings/oleObject231.bin"/><Relationship Id="rId404" Type="http://schemas.openxmlformats.org/officeDocument/2006/relationships/oleObject" Target="embeddings/oleObject238.bin"/><Relationship Id="rId425" Type="http://schemas.openxmlformats.org/officeDocument/2006/relationships/image" Target="media/image172.wmf"/><Relationship Id="rId446" Type="http://schemas.openxmlformats.org/officeDocument/2006/relationships/oleObject" Target="embeddings/oleObject259.bin"/><Relationship Id="rId467" Type="http://schemas.openxmlformats.org/officeDocument/2006/relationships/image" Target="media/image193.wmf"/><Relationship Id="rId250" Type="http://schemas.openxmlformats.org/officeDocument/2006/relationships/oleObject" Target="embeddings/oleObject140.bin"/><Relationship Id="rId271" Type="http://schemas.openxmlformats.org/officeDocument/2006/relationships/oleObject" Target="embeddings/oleObject152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84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97.bin"/><Relationship Id="rId348" Type="http://schemas.openxmlformats.org/officeDocument/2006/relationships/image" Target="media/image135.wmf"/><Relationship Id="rId369" Type="http://schemas.openxmlformats.org/officeDocument/2006/relationships/oleObject" Target="embeddings/oleObject219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5.bin"/><Relationship Id="rId194" Type="http://schemas.openxmlformats.org/officeDocument/2006/relationships/image" Target="media/image83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99.wmf"/><Relationship Id="rId380" Type="http://schemas.openxmlformats.org/officeDocument/2006/relationships/oleObject" Target="embeddings/oleObject225.bin"/><Relationship Id="rId415" Type="http://schemas.openxmlformats.org/officeDocument/2006/relationships/image" Target="media/image167.wmf"/><Relationship Id="rId436" Type="http://schemas.openxmlformats.org/officeDocument/2006/relationships/oleObject" Target="embeddings/oleObject254.bin"/><Relationship Id="rId457" Type="http://schemas.openxmlformats.org/officeDocument/2006/relationships/image" Target="media/image188.wmf"/><Relationship Id="rId240" Type="http://schemas.openxmlformats.org/officeDocument/2006/relationships/oleObject" Target="embeddings/oleObject135.bin"/><Relationship Id="rId261" Type="http://schemas.openxmlformats.org/officeDocument/2006/relationships/image" Target="media/image111.wmf"/><Relationship Id="rId478" Type="http://schemas.openxmlformats.org/officeDocument/2006/relationships/oleObject" Target="embeddings/oleObject27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63.bin"/><Relationship Id="rId317" Type="http://schemas.openxmlformats.org/officeDocument/2006/relationships/oleObject" Target="embeddings/oleObject190.bin"/><Relationship Id="rId338" Type="http://schemas.openxmlformats.org/officeDocument/2006/relationships/image" Target="media/image130.wmf"/><Relationship Id="rId359" Type="http://schemas.openxmlformats.org/officeDocument/2006/relationships/oleObject" Target="embeddings/oleObject214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101.bin"/><Relationship Id="rId219" Type="http://schemas.openxmlformats.org/officeDocument/2006/relationships/image" Target="media/image94.wmf"/><Relationship Id="rId370" Type="http://schemas.openxmlformats.org/officeDocument/2006/relationships/image" Target="media/image146.wmf"/><Relationship Id="rId391" Type="http://schemas.openxmlformats.org/officeDocument/2006/relationships/image" Target="media/image155.wmf"/><Relationship Id="rId405" Type="http://schemas.openxmlformats.org/officeDocument/2006/relationships/image" Target="media/image162.wmf"/><Relationship Id="rId426" Type="http://schemas.openxmlformats.org/officeDocument/2006/relationships/oleObject" Target="embeddings/oleObject249.bin"/><Relationship Id="rId447" Type="http://schemas.openxmlformats.org/officeDocument/2006/relationships/image" Target="media/image183.wmf"/><Relationship Id="rId230" Type="http://schemas.openxmlformats.org/officeDocument/2006/relationships/oleObject" Target="embeddings/oleObject126.bin"/><Relationship Id="rId251" Type="http://schemas.openxmlformats.org/officeDocument/2006/relationships/image" Target="media/image106.wmf"/><Relationship Id="rId468" Type="http://schemas.openxmlformats.org/officeDocument/2006/relationships/oleObject" Target="embeddings/oleObject27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3.bin"/><Relationship Id="rId293" Type="http://schemas.openxmlformats.org/officeDocument/2006/relationships/oleObject" Target="embeddings/oleObject173.bin"/><Relationship Id="rId307" Type="http://schemas.openxmlformats.org/officeDocument/2006/relationships/image" Target="media/image118.wmf"/><Relationship Id="rId328" Type="http://schemas.openxmlformats.org/officeDocument/2006/relationships/oleObject" Target="embeddings/oleObject198.bin"/><Relationship Id="rId349" Type="http://schemas.openxmlformats.org/officeDocument/2006/relationships/oleObject" Target="embeddings/oleObject20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6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90.wmf"/><Relationship Id="rId360" Type="http://schemas.openxmlformats.org/officeDocument/2006/relationships/image" Target="media/image141.wmf"/><Relationship Id="rId381" Type="http://schemas.openxmlformats.org/officeDocument/2006/relationships/oleObject" Target="embeddings/oleObject226.bin"/><Relationship Id="rId416" Type="http://schemas.openxmlformats.org/officeDocument/2006/relationships/oleObject" Target="embeddings/oleObject244.bin"/><Relationship Id="rId220" Type="http://schemas.openxmlformats.org/officeDocument/2006/relationships/oleObject" Target="embeddings/oleObject121.bin"/><Relationship Id="rId241" Type="http://schemas.openxmlformats.org/officeDocument/2006/relationships/image" Target="media/image101.wmf"/><Relationship Id="rId437" Type="http://schemas.openxmlformats.org/officeDocument/2006/relationships/image" Target="media/image178.wmf"/><Relationship Id="rId458" Type="http://schemas.openxmlformats.org/officeDocument/2006/relationships/oleObject" Target="embeddings/oleObject265.bin"/><Relationship Id="rId479" Type="http://schemas.openxmlformats.org/officeDocument/2006/relationships/image" Target="media/image19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64.bin"/><Relationship Id="rId318" Type="http://schemas.openxmlformats.org/officeDocument/2006/relationships/image" Target="media/image123.wmf"/><Relationship Id="rId339" Type="http://schemas.openxmlformats.org/officeDocument/2006/relationships/oleObject" Target="embeddings/oleObject204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3.wmf"/><Relationship Id="rId164" Type="http://schemas.openxmlformats.org/officeDocument/2006/relationships/oleObject" Target="embeddings/oleObject88.bin"/><Relationship Id="rId185" Type="http://schemas.openxmlformats.org/officeDocument/2006/relationships/image" Target="media/image79.wmf"/><Relationship Id="rId350" Type="http://schemas.openxmlformats.org/officeDocument/2006/relationships/image" Target="media/image136.wmf"/><Relationship Id="rId371" Type="http://schemas.openxmlformats.org/officeDocument/2006/relationships/oleObject" Target="embeddings/oleObject220.bin"/><Relationship Id="rId406" Type="http://schemas.openxmlformats.org/officeDocument/2006/relationships/oleObject" Target="embeddings/oleObject23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32.bin"/><Relationship Id="rId427" Type="http://schemas.openxmlformats.org/officeDocument/2006/relationships/image" Target="media/image173.wmf"/><Relationship Id="rId448" Type="http://schemas.openxmlformats.org/officeDocument/2006/relationships/oleObject" Target="embeddings/oleObject260.bin"/><Relationship Id="rId469" Type="http://schemas.openxmlformats.org/officeDocument/2006/relationships/image" Target="media/image194.wmf"/><Relationship Id="rId26" Type="http://schemas.openxmlformats.org/officeDocument/2006/relationships/image" Target="media/image11.wmf"/><Relationship Id="rId231" Type="http://schemas.openxmlformats.org/officeDocument/2006/relationships/image" Target="media/image100.wmf"/><Relationship Id="rId252" Type="http://schemas.openxmlformats.org/officeDocument/2006/relationships/oleObject" Target="embeddings/oleObject141.bin"/><Relationship Id="rId273" Type="http://schemas.openxmlformats.org/officeDocument/2006/relationships/oleObject" Target="embeddings/oleObject154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5.bin"/><Relationship Id="rId329" Type="http://schemas.openxmlformats.org/officeDocument/2006/relationships/oleObject" Target="embeddings/oleObject199.bin"/><Relationship Id="rId480" Type="http://schemas.openxmlformats.org/officeDocument/2006/relationships/oleObject" Target="embeddings/oleObject27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4.wmf"/><Relationship Id="rId340" Type="http://schemas.openxmlformats.org/officeDocument/2006/relationships/image" Target="media/image131.wmf"/><Relationship Id="rId361" Type="http://schemas.openxmlformats.org/officeDocument/2006/relationships/oleObject" Target="embeddings/oleObject215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oleObject" Target="embeddings/oleObject227.bin"/><Relationship Id="rId417" Type="http://schemas.openxmlformats.org/officeDocument/2006/relationships/image" Target="media/image168.wmf"/><Relationship Id="rId438" Type="http://schemas.openxmlformats.org/officeDocument/2006/relationships/oleObject" Target="embeddings/oleObject255.bin"/><Relationship Id="rId459" Type="http://schemas.openxmlformats.org/officeDocument/2006/relationships/image" Target="media/image189.wmf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6.bin"/><Relationship Id="rId263" Type="http://schemas.openxmlformats.org/officeDocument/2006/relationships/image" Target="media/image112.wmf"/><Relationship Id="rId284" Type="http://schemas.openxmlformats.org/officeDocument/2006/relationships/oleObject" Target="embeddings/oleObject165.bin"/><Relationship Id="rId319" Type="http://schemas.openxmlformats.org/officeDocument/2006/relationships/oleObject" Target="embeddings/oleObject191.bin"/><Relationship Id="rId470" Type="http://schemas.openxmlformats.org/officeDocument/2006/relationships/oleObject" Target="embeddings/oleObject27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200.bin"/><Relationship Id="rId90" Type="http://schemas.openxmlformats.org/officeDocument/2006/relationships/image" Target="media/image43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210.bin"/><Relationship Id="rId372" Type="http://schemas.openxmlformats.org/officeDocument/2006/relationships/image" Target="media/image147.wmf"/><Relationship Id="rId393" Type="http://schemas.openxmlformats.org/officeDocument/2006/relationships/image" Target="media/image156.wmf"/><Relationship Id="rId407" Type="http://schemas.openxmlformats.org/officeDocument/2006/relationships/image" Target="media/image163.wmf"/><Relationship Id="rId428" Type="http://schemas.openxmlformats.org/officeDocument/2006/relationships/oleObject" Target="embeddings/oleObject250.bin"/><Relationship Id="rId449" Type="http://schemas.openxmlformats.org/officeDocument/2006/relationships/image" Target="media/image184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27.bin"/><Relationship Id="rId253" Type="http://schemas.openxmlformats.org/officeDocument/2006/relationships/image" Target="media/image107.wmf"/><Relationship Id="rId274" Type="http://schemas.openxmlformats.org/officeDocument/2006/relationships/oleObject" Target="embeddings/oleObject155.bin"/><Relationship Id="rId295" Type="http://schemas.openxmlformats.org/officeDocument/2006/relationships/oleObject" Target="embeddings/oleObject175.bin"/><Relationship Id="rId309" Type="http://schemas.openxmlformats.org/officeDocument/2006/relationships/image" Target="media/image119.wmf"/><Relationship Id="rId460" Type="http://schemas.openxmlformats.org/officeDocument/2006/relationships/oleObject" Target="embeddings/oleObject266.bin"/><Relationship Id="rId481" Type="http://schemas.openxmlformats.org/officeDocument/2006/relationships/image" Target="media/image19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70.bin"/><Relationship Id="rId320" Type="http://schemas.openxmlformats.org/officeDocument/2006/relationships/image" Target="media/image124.wmf"/><Relationship Id="rId80" Type="http://schemas.openxmlformats.org/officeDocument/2006/relationships/image" Target="media/image38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8.bin"/><Relationship Id="rId341" Type="http://schemas.openxmlformats.org/officeDocument/2006/relationships/oleObject" Target="embeddings/oleObject205.bin"/><Relationship Id="rId362" Type="http://schemas.openxmlformats.org/officeDocument/2006/relationships/image" Target="media/image142.wmf"/><Relationship Id="rId383" Type="http://schemas.openxmlformats.org/officeDocument/2006/relationships/oleObject" Target="embeddings/oleObject228.bin"/><Relationship Id="rId418" Type="http://schemas.openxmlformats.org/officeDocument/2006/relationships/oleObject" Target="embeddings/oleObject245.bin"/><Relationship Id="rId439" Type="http://schemas.openxmlformats.org/officeDocument/2006/relationships/image" Target="media/image179.wmf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66.bin"/><Relationship Id="rId450" Type="http://schemas.openxmlformats.org/officeDocument/2006/relationships/oleObject" Target="embeddings/oleObject261.bin"/><Relationship Id="rId471" Type="http://schemas.openxmlformats.org/officeDocument/2006/relationships/oleObject" Target="embeddings/oleObject27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8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9.bin"/><Relationship Id="rId187" Type="http://schemas.openxmlformats.org/officeDocument/2006/relationships/image" Target="media/image80.wmf"/><Relationship Id="rId331" Type="http://schemas.openxmlformats.org/officeDocument/2006/relationships/image" Target="media/image126.emf"/><Relationship Id="rId352" Type="http://schemas.openxmlformats.org/officeDocument/2006/relationships/image" Target="media/image137.wmf"/><Relationship Id="rId373" Type="http://schemas.openxmlformats.org/officeDocument/2006/relationships/oleObject" Target="embeddings/oleObject221.bin"/><Relationship Id="rId394" Type="http://schemas.openxmlformats.org/officeDocument/2006/relationships/oleObject" Target="embeddings/oleObject233.bin"/><Relationship Id="rId408" Type="http://schemas.openxmlformats.org/officeDocument/2006/relationships/oleObject" Target="embeddings/oleObject240.bin"/><Relationship Id="rId429" Type="http://schemas.openxmlformats.org/officeDocument/2006/relationships/image" Target="media/image17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2.bin"/><Relationship Id="rId440" Type="http://schemas.openxmlformats.org/officeDocument/2006/relationships/oleObject" Target="embeddings/oleObject25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56.bin"/><Relationship Id="rId296" Type="http://schemas.openxmlformats.org/officeDocument/2006/relationships/oleObject" Target="embeddings/oleObject176.bin"/><Relationship Id="rId300" Type="http://schemas.openxmlformats.org/officeDocument/2006/relationships/oleObject" Target="embeddings/oleObject180.bin"/><Relationship Id="rId461" Type="http://schemas.openxmlformats.org/officeDocument/2006/relationships/image" Target="media/image190.wmf"/><Relationship Id="rId482" Type="http://schemas.openxmlformats.org/officeDocument/2006/relationships/oleObject" Target="embeddings/oleObject27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5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92.bin"/><Relationship Id="rId342" Type="http://schemas.openxmlformats.org/officeDocument/2006/relationships/image" Target="media/image132.wmf"/><Relationship Id="rId363" Type="http://schemas.openxmlformats.org/officeDocument/2006/relationships/oleObject" Target="embeddings/oleObject216.bin"/><Relationship Id="rId384" Type="http://schemas.openxmlformats.org/officeDocument/2006/relationships/image" Target="media/image151.emf"/><Relationship Id="rId419" Type="http://schemas.openxmlformats.org/officeDocument/2006/relationships/image" Target="media/image169.wmf"/><Relationship Id="rId202" Type="http://schemas.openxmlformats.org/officeDocument/2006/relationships/image" Target="media/image87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37.bin"/><Relationship Id="rId430" Type="http://schemas.openxmlformats.org/officeDocument/2006/relationships/oleObject" Target="embeddings/oleObject25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67.bin"/><Relationship Id="rId451" Type="http://schemas.openxmlformats.org/officeDocument/2006/relationships/image" Target="media/image185.wmf"/><Relationship Id="rId472" Type="http://schemas.openxmlformats.org/officeDocument/2006/relationships/oleObject" Target="embeddings/oleObject27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3.bin"/><Relationship Id="rId311" Type="http://schemas.openxmlformats.org/officeDocument/2006/relationships/image" Target="media/image120.wmf"/><Relationship Id="rId332" Type="http://schemas.openxmlformats.org/officeDocument/2006/relationships/image" Target="media/image127.wmf"/><Relationship Id="rId353" Type="http://schemas.openxmlformats.org/officeDocument/2006/relationships/oleObject" Target="embeddings/oleObject211.bin"/><Relationship Id="rId374" Type="http://schemas.openxmlformats.org/officeDocument/2006/relationships/image" Target="media/image148.wmf"/><Relationship Id="rId395" Type="http://schemas.openxmlformats.org/officeDocument/2006/relationships/image" Target="media/image157.wmf"/><Relationship Id="rId409" Type="http://schemas.openxmlformats.org/officeDocument/2006/relationships/image" Target="media/image16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92.wmf"/><Relationship Id="rId234" Type="http://schemas.openxmlformats.org/officeDocument/2006/relationships/oleObject" Target="embeddings/oleObject129.bin"/><Relationship Id="rId420" Type="http://schemas.openxmlformats.org/officeDocument/2006/relationships/oleObject" Target="embeddings/oleObject2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8.wmf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77.bin"/><Relationship Id="rId441" Type="http://schemas.openxmlformats.org/officeDocument/2006/relationships/image" Target="media/image180.wmf"/><Relationship Id="rId462" Type="http://schemas.openxmlformats.org/officeDocument/2006/relationships/oleObject" Target="embeddings/oleObject267.bin"/><Relationship Id="rId483" Type="http://schemas.openxmlformats.org/officeDocument/2006/relationships/image" Target="media/image200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81.bin"/><Relationship Id="rId322" Type="http://schemas.openxmlformats.org/officeDocument/2006/relationships/image" Target="media/image125.wmf"/><Relationship Id="rId343" Type="http://schemas.openxmlformats.org/officeDocument/2006/relationships/oleObject" Target="embeddings/oleObject206.bin"/><Relationship Id="rId364" Type="http://schemas.openxmlformats.org/officeDocument/2006/relationships/image" Target="media/image14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385" Type="http://schemas.openxmlformats.org/officeDocument/2006/relationships/image" Target="media/image15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245" Type="http://schemas.openxmlformats.org/officeDocument/2006/relationships/image" Target="media/image103.wmf"/><Relationship Id="rId266" Type="http://schemas.openxmlformats.org/officeDocument/2006/relationships/oleObject" Target="embeddings/oleObject149.bin"/><Relationship Id="rId287" Type="http://schemas.openxmlformats.org/officeDocument/2006/relationships/oleObject" Target="embeddings/oleObject168.bin"/><Relationship Id="rId410" Type="http://schemas.openxmlformats.org/officeDocument/2006/relationships/oleObject" Target="embeddings/oleObject241.bin"/><Relationship Id="rId431" Type="http://schemas.openxmlformats.org/officeDocument/2006/relationships/image" Target="media/image175.wmf"/><Relationship Id="rId452" Type="http://schemas.openxmlformats.org/officeDocument/2006/relationships/oleObject" Target="embeddings/oleObject262.bin"/><Relationship Id="rId473" Type="http://schemas.openxmlformats.org/officeDocument/2006/relationships/image" Target="media/image195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image" Target="media/image73.wmf"/><Relationship Id="rId312" Type="http://schemas.openxmlformats.org/officeDocument/2006/relationships/oleObject" Target="embeddings/oleObject187.bin"/><Relationship Id="rId333" Type="http://schemas.openxmlformats.org/officeDocument/2006/relationships/oleObject" Target="embeddings/oleObject201.bin"/><Relationship Id="rId354" Type="http://schemas.openxmlformats.org/officeDocument/2006/relationships/image" Target="media/image13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1.wmf"/><Relationship Id="rId375" Type="http://schemas.openxmlformats.org/officeDocument/2006/relationships/oleObject" Target="embeddings/oleObject222.bin"/><Relationship Id="rId396" Type="http://schemas.openxmlformats.org/officeDocument/2006/relationships/oleObject" Target="embeddings/oleObject234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8.bin"/><Relationship Id="rId298" Type="http://schemas.openxmlformats.org/officeDocument/2006/relationships/oleObject" Target="embeddings/oleObject178.bin"/><Relationship Id="rId400" Type="http://schemas.openxmlformats.org/officeDocument/2006/relationships/oleObject" Target="embeddings/oleObject236.bin"/><Relationship Id="rId421" Type="http://schemas.openxmlformats.org/officeDocument/2006/relationships/image" Target="media/image170.wmf"/><Relationship Id="rId442" Type="http://schemas.openxmlformats.org/officeDocument/2006/relationships/oleObject" Target="embeddings/oleObject257.bin"/><Relationship Id="rId463" Type="http://schemas.openxmlformats.org/officeDocument/2006/relationships/image" Target="media/image191.wmf"/><Relationship Id="rId484" Type="http://schemas.openxmlformats.org/officeDocument/2006/relationships/oleObject" Target="embeddings/oleObject27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82.bin"/><Relationship Id="rId323" Type="http://schemas.openxmlformats.org/officeDocument/2006/relationships/oleObject" Target="embeddings/oleObject193.bin"/><Relationship Id="rId344" Type="http://schemas.openxmlformats.org/officeDocument/2006/relationships/image" Target="media/image1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6.wmf"/><Relationship Id="rId365" Type="http://schemas.openxmlformats.org/officeDocument/2006/relationships/oleObject" Target="embeddings/oleObject217.bin"/><Relationship Id="rId386" Type="http://schemas.openxmlformats.org/officeDocument/2006/relationships/oleObject" Target="embeddings/oleObject229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2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9.bin"/><Relationship Id="rId411" Type="http://schemas.openxmlformats.org/officeDocument/2006/relationships/image" Target="media/image165.wmf"/><Relationship Id="rId432" Type="http://schemas.openxmlformats.org/officeDocument/2006/relationships/oleObject" Target="embeddings/oleObject252.bin"/><Relationship Id="rId453" Type="http://schemas.openxmlformats.org/officeDocument/2006/relationships/image" Target="media/image186.wmf"/><Relationship Id="rId474" Type="http://schemas.openxmlformats.org/officeDocument/2006/relationships/oleObject" Target="embeddings/oleObject27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6.bin"/><Relationship Id="rId313" Type="http://schemas.openxmlformats.org/officeDocument/2006/relationships/image" Target="media/image12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28.wmf"/><Relationship Id="rId355" Type="http://schemas.openxmlformats.org/officeDocument/2006/relationships/oleObject" Target="embeddings/oleObject212.bin"/><Relationship Id="rId376" Type="http://schemas.openxmlformats.org/officeDocument/2006/relationships/image" Target="media/image149.wmf"/><Relationship Id="rId397" Type="http://schemas.openxmlformats.org/officeDocument/2006/relationships/image" Target="media/image158.wmf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1.bin"/><Relationship Id="rId257" Type="http://schemas.openxmlformats.org/officeDocument/2006/relationships/image" Target="media/image109.wmf"/><Relationship Id="rId278" Type="http://schemas.openxmlformats.org/officeDocument/2006/relationships/oleObject" Target="embeddings/oleObject159.bin"/><Relationship Id="rId401" Type="http://schemas.openxmlformats.org/officeDocument/2006/relationships/image" Target="media/image160.wmf"/><Relationship Id="rId422" Type="http://schemas.openxmlformats.org/officeDocument/2006/relationships/oleObject" Target="embeddings/oleObject247.bin"/><Relationship Id="rId443" Type="http://schemas.openxmlformats.org/officeDocument/2006/relationships/image" Target="media/image181.wmf"/><Relationship Id="rId464" Type="http://schemas.openxmlformats.org/officeDocument/2006/relationships/oleObject" Target="embeddings/oleObject268.bin"/><Relationship Id="rId303" Type="http://schemas.openxmlformats.org/officeDocument/2006/relationships/image" Target="media/image116.emf"/><Relationship Id="rId485" Type="http://schemas.openxmlformats.org/officeDocument/2006/relationships/oleObject" Target="embeddings/oleObject28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207.bin"/><Relationship Id="rId387" Type="http://schemas.openxmlformats.org/officeDocument/2006/relationships/image" Target="media/image153.wmf"/><Relationship Id="rId191" Type="http://schemas.openxmlformats.org/officeDocument/2006/relationships/image" Target="media/image82.wmf"/><Relationship Id="rId205" Type="http://schemas.openxmlformats.org/officeDocument/2006/relationships/oleObject" Target="embeddings/oleObject113.bin"/><Relationship Id="rId247" Type="http://schemas.openxmlformats.org/officeDocument/2006/relationships/image" Target="media/image104.wmf"/><Relationship Id="rId412" Type="http://schemas.openxmlformats.org/officeDocument/2006/relationships/oleObject" Target="embeddings/oleObject242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70.bin"/><Relationship Id="rId454" Type="http://schemas.openxmlformats.org/officeDocument/2006/relationships/oleObject" Target="embeddings/oleObject26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88.bin"/><Relationship Id="rId356" Type="http://schemas.openxmlformats.org/officeDocument/2006/relationships/image" Target="media/image139.wmf"/><Relationship Id="rId398" Type="http://schemas.openxmlformats.org/officeDocument/2006/relationships/oleObject" Target="embeddings/oleObject235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9.bin"/><Relationship Id="rId423" Type="http://schemas.openxmlformats.org/officeDocument/2006/relationships/image" Target="media/image171.wmf"/><Relationship Id="rId258" Type="http://schemas.openxmlformats.org/officeDocument/2006/relationships/oleObject" Target="embeddings/oleObject144.bin"/><Relationship Id="rId465" Type="http://schemas.openxmlformats.org/officeDocument/2006/relationships/image" Target="media/image192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95.bin"/><Relationship Id="rId367" Type="http://schemas.openxmlformats.org/officeDocument/2006/relationships/oleObject" Target="embeddings/oleObject218.bin"/><Relationship Id="rId171" Type="http://schemas.openxmlformats.org/officeDocument/2006/relationships/oleObject" Target="embeddings/oleObject93.bin"/><Relationship Id="rId227" Type="http://schemas.openxmlformats.org/officeDocument/2006/relationships/image" Target="media/image98.wmf"/><Relationship Id="rId269" Type="http://schemas.openxmlformats.org/officeDocument/2006/relationships/oleObject" Target="embeddings/oleObject151.bin"/><Relationship Id="rId434" Type="http://schemas.openxmlformats.org/officeDocument/2006/relationships/oleObject" Target="embeddings/oleObject253.bin"/><Relationship Id="rId476" Type="http://schemas.openxmlformats.org/officeDocument/2006/relationships/oleObject" Target="embeddings/oleObject275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61.bin"/><Relationship Id="rId336" Type="http://schemas.openxmlformats.org/officeDocument/2006/relationships/image" Target="media/image129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100.bin"/><Relationship Id="rId378" Type="http://schemas.openxmlformats.org/officeDocument/2006/relationships/image" Target="media/image150.wmf"/><Relationship Id="rId403" Type="http://schemas.openxmlformats.org/officeDocument/2006/relationships/image" Target="media/image16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3.bin"/><Relationship Id="rId445" Type="http://schemas.openxmlformats.org/officeDocument/2006/relationships/image" Target="media/image182.wmf"/><Relationship Id="rId487" Type="http://schemas.openxmlformats.org/officeDocument/2006/relationships/theme" Target="theme/theme1.xml"/><Relationship Id="rId291" Type="http://schemas.openxmlformats.org/officeDocument/2006/relationships/image" Target="media/image115.wmf"/><Relationship Id="rId305" Type="http://schemas.openxmlformats.org/officeDocument/2006/relationships/image" Target="media/image117.wmf"/><Relationship Id="rId347" Type="http://schemas.openxmlformats.org/officeDocument/2006/relationships/oleObject" Target="embeddings/oleObject20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80.bin"/><Relationship Id="rId389" Type="http://schemas.openxmlformats.org/officeDocument/2006/relationships/image" Target="media/image154.wmf"/><Relationship Id="rId193" Type="http://schemas.openxmlformats.org/officeDocument/2006/relationships/oleObject" Target="embeddings/oleObject106.bin"/><Relationship Id="rId207" Type="http://schemas.openxmlformats.org/officeDocument/2006/relationships/image" Target="media/image89.wmf"/><Relationship Id="rId249" Type="http://schemas.openxmlformats.org/officeDocument/2006/relationships/image" Target="media/image105.wmf"/><Relationship Id="rId414" Type="http://schemas.openxmlformats.org/officeDocument/2006/relationships/oleObject" Target="embeddings/oleObject243.bin"/><Relationship Id="rId456" Type="http://schemas.openxmlformats.org/officeDocument/2006/relationships/oleObject" Target="embeddings/oleObject26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5.bin"/><Relationship Id="rId316" Type="http://schemas.openxmlformats.org/officeDocument/2006/relationships/image" Target="media/image122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3024BC-1A7A-4409-A549-4160E346E8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8</Pages>
  <Words>1942</Words>
  <Characters>11075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lamtom12@gmail.com</dc:creator>
  <cp:keywords/>
  <dc:description/>
  <cp:lastModifiedBy>vulamtom12@gmail.com</cp:lastModifiedBy>
  <cp:revision>8</cp:revision>
  <cp:lastPrinted>2022-04-01T07:22:00Z</cp:lastPrinted>
  <dcterms:created xsi:type="dcterms:W3CDTF">2022-04-08T02:27:00Z</dcterms:created>
  <dcterms:modified xsi:type="dcterms:W3CDTF">2022-04-08T02:40:00Z</dcterms:modified>
</cp:coreProperties>
</file>